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304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70"/>
        <w:gridCol w:w="9072"/>
      </w:tblGrid>
      <w:tr w:rsidR="002C0075" w:rsidRPr="002C0075" w14:paraId="673514E2" w14:textId="77777777" w:rsidTr="00F5580B">
        <w:tc>
          <w:tcPr>
            <w:tcW w:w="3970" w:type="dxa"/>
            <w:tcBorders>
              <w:top w:val="nil"/>
              <w:left w:val="nil"/>
              <w:bottom w:val="nil"/>
              <w:right w:val="nil"/>
            </w:tcBorders>
          </w:tcPr>
          <w:p w14:paraId="2C88C5EA" w14:textId="69479803" w:rsidR="006D46FB" w:rsidRPr="002C0075" w:rsidRDefault="006D46FB" w:rsidP="0010422C">
            <w:pPr>
              <w:spacing w:after="0"/>
              <w:jc w:val="center"/>
              <w:rPr>
                <w:bCs/>
                <w:color w:val="000000" w:themeColor="text1"/>
                <w:sz w:val="26"/>
                <w:szCs w:val="26"/>
                <w:lang w:val="nl-NL"/>
              </w:rPr>
            </w:pPr>
            <w:r w:rsidRPr="002C0075">
              <w:rPr>
                <w:bCs/>
                <w:color w:val="000000" w:themeColor="text1"/>
                <w:sz w:val="26"/>
                <w:szCs w:val="26"/>
                <w:lang w:val="nl-NL"/>
              </w:rPr>
              <w:t>UBND HUYỆN YÊN CHÂU</w:t>
            </w:r>
          </w:p>
          <w:p w14:paraId="161D7242" w14:textId="58FE18FC" w:rsidR="006D46FB" w:rsidRPr="002C0075" w:rsidRDefault="0010422C" w:rsidP="00F5580B">
            <w:pPr>
              <w:spacing w:after="0"/>
              <w:rPr>
                <w:b/>
                <w:color w:val="000000" w:themeColor="text1"/>
                <w:sz w:val="24"/>
                <w:szCs w:val="24"/>
                <w:lang w:val="nl-NL"/>
              </w:rPr>
            </w:pPr>
            <w:r w:rsidRPr="002C0075">
              <w:rPr>
                <w:b/>
                <w:noProof/>
                <w:color w:val="000000" w:themeColor="text1"/>
                <w:szCs w:val="28"/>
                <w:u w:val="single"/>
              </w:rPr>
              <mc:AlternateContent>
                <mc:Choice Requires="wps">
                  <w:drawing>
                    <wp:anchor distT="0" distB="0" distL="114300" distR="114300" simplePos="0" relativeHeight="251660288" behindDoc="0" locked="0" layoutInCell="1" allowOverlap="1" wp14:anchorId="3FFB7372" wp14:editId="57A3F426">
                      <wp:simplePos x="0" y="0"/>
                      <wp:positionH relativeFrom="column">
                        <wp:posOffset>598805</wp:posOffset>
                      </wp:positionH>
                      <wp:positionV relativeFrom="paragraph">
                        <wp:posOffset>220980</wp:posOffset>
                      </wp:positionV>
                      <wp:extent cx="99060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666D0D" id="_x0000_t32" coordsize="21600,21600" o:spt="32" o:oned="t" path="m,l21600,21600e" filled="f">
                      <v:path arrowok="t" fillok="f" o:connecttype="none"/>
                      <o:lock v:ext="edit" shapetype="t"/>
                    </v:shapetype>
                    <v:shape id="Straight Arrow Connector 1" o:spid="_x0000_s1026" type="#_x0000_t32" style="position:absolute;margin-left:47.15pt;margin-top:17.4pt;width:78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"/>
                  </w:pict>
                </mc:Fallback>
              </mc:AlternateContent>
            </w:r>
            <w:r w:rsidR="006D46FB" w:rsidRPr="002C0075">
              <w:rPr>
                <w:b/>
                <w:color w:val="000000" w:themeColor="text1"/>
                <w:sz w:val="24"/>
                <w:szCs w:val="24"/>
                <w:lang w:val="nl-NL"/>
              </w:rPr>
              <w:t>PHÒNG GIÁO DỤC VÀ ĐÀO TẠO</w:t>
            </w:r>
          </w:p>
        </w:tc>
        <w:tc>
          <w:tcPr>
            <w:tcW w:w="9072" w:type="dxa"/>
            <w:tcBorders>
              <w:top w:val="nil"/>
              <w:left w:val="nil"/>
              <w:bottom w:val="nil"/>
              <w:right w:val="nil"/>
            </w:tcBorders>
          </w:tcPr>
          <w:p w14:paraId="02B51610" w14:textId="77777777" w:rsidR="006D46FB" w:rsidRPr="002C0075" w:rsidRDefault="006D46FB" w:rsidP="00F5580B">
            <w:pPr>
              <w:spacing w:after="0"/>
              <w:jc w:val="both"/>
              <w:rPr>
                <w:b/>
                <w:color w:val="000000" w:themeColor="text1"/>
                <w:sz w:val="26"/>
                <w:szCs w:val="26"/>
                <w:lang w:val="nl-NL"/>
              </w:rPr>
            </w:pPr>
            <w:r w:rsidRPr="002C0075">
              <w:rPr>
                <w:b/>
                <w:color w:val="000000" w:themeColor="text1"/>
                <w:sz w:val="26"/>
                <w:szCs w:val="26"/>
                <w:lang w:val="nl-NL"/>
              </w:rPr>
              <w:t>CỘNG HOÀ XÃ HỘI CHỦ NGHĨA VIỆT NAM</w:t>
            </w:r>
          </w:p>
          <w:p w14:paraId="781C0D3F" w14:textId="1FA70266" w:rsidR="006D46FB" w:rsidRPr="002C0075" w:rsidRDefault="006D46FB" w:rsidP="00F5580B">
            <w:pPr>
              <w:spacing w:after="0"/>
              <w:rPr>
                <w:b/>
                <w:color w:val="000000" w:themeColor="text1"/>
                <w:szCs w:val="28"/>
                <w:lang w:val="nl-NL"/>
              </w:rPr>
            </w:pPr>
            <w:r w:rsidRPr="002C0075">
              <w:rPr>
                <w:b/>
                <w:color w:val="000000" w:themeColor="text1"/>
                <w:szCs w:val="28"/>
                <w:lang w:val="nl-NL"/>
              </w:rPr>
              <w:t xml:space="preserve">             </w:t>
            </w:r>
            <w:r w:rsidR="0010422C" w:rsidRPr="002C0075">
              <w:rPr>
                <w:b/>
                <w:color w:val="000000" w:themeColor="text1"/>
                <w:szCs w:val="28"/>
                <w:lang w:val="nl-NL"/>
              </w:rPr>
              <w:t xml:space="preserve">  </w:t>
            </w:r>
            <w:r w:rsidRPr="002C0075">
              <w:rPr>
                <w:b/>
                <w:color w:val="000000" w:themeColor="text1"/>
                <w:szCs w:val="28"/>
                <w:lang w:val="nl-NL"/>
              </w:rPr>
              <w:t xml:space="preserve">Độc lập </w:t>
            </w:r>
            <w:r w:rsidR="0010422C" w:rsidRPr="002C0075">
              <w:rPr>
                <w:b/>
                <w:color w:val="000000" w:themeColor="text1"/>
                <w:szCs w:val="28"/>
                <w:lang w:val="nl-NL"/>
              </w:rPr>
              <w:t>-</w:t>
            </w:r>
            <w:r w:rsidRPr="002C0075">
              <w:rPr>
                <w:b/>
                <w:color w:val="000000" w:themeColor="text1"/>
                <w:szCs w:val="28"/>
                <w:lang w:val="nl-NL"/>
              </w:rPr>
              <w:t xml:space="preserve"> Tự do </w:t>
            </w:r>
            <w:r w:rsidR="0010422C" w:rsidRPr="002C0075">
              <w:rPr>
                <w:b/>
                <w:color w:val="000000" w:themeColor="text1"/>
                <w:szCs w:val="28"/>
                <w:lang w:val="nl-NL"/>
              </w:rPr>
              <w:t>-</w:t>
            </w:r>
            <w:r w:rsidRPr="002C0075">
              <w:rPr>
                <w:b/>
                <w:color w:val="000000" w:themeColor="text1"/>
                <w:szCs w:val="28"/>
                <w:lang w:val="nl-NL"/>
              </w:rPr>
              <w:t xml:space="preserve"> Hạnh phúc</w:t>
            </w:r>
          </w:p>
        </w:tc>
      </w:tr>
    </w:tbl>
    <w:p w14:paraId="7A6F21B4" w14:textId="7CE42F78" w:rsidR="006D46FB" w:rsidRPr="002C0075" w:rsidRDefault="006D46FB" w:rsidP="006D46FB">
      <w:pPr>
        <w:tabs>
          <w:tab w:val="left" w:pos="3450"/>
        </w:tabs>
        <w:spacing w:after="0"/>
        <w:jc w:val="both"/>
        <w:rPr>
          <w:b/>
          <w:color w:val="000000" w:themeColor="text1"/>
          <w:szCs w:val="28"/>
          <w:lang w:val="nl-NL"/>
        </w:rPr>
      </w:pPr>
      <w:r w:rsidRPr="002C0075">
        <w:rPr>
          <w:b/>
          <w:noProof/>
          <w:color w:val="000000" w:themeColor="text1"/>
          <w:szCs w:val="28"/>
          <w:u w:val="single"/>
        </w:rPr>
        <mc:AlternateContent>
          <mc:Choice Requires="wps">
            <w:drawing>
              <wp:anchor distT="0" distB="0" distL="114300" distR="114300" simplePos="0" relativeHeight="251659264" behindDoc="0" locked="0" layoutInCell="1" allowOverlap="1" wp14:anchorId="43481932" wp14:editId="35811407">
                <wp:simplePos x="0" y="0"/>
                <wp:positionH relativeFrom="column">
                  <wp:posOffset>3284855</wp:posOffset>
                </wp:positionH>
                <wp:positionV relativeFrom="paragraph">
                  <wp:posOffset>3810</wp:posOffset>
                </wp:positionV>
                <wp:extent cx="2042160"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C2DA9E" id="Straight Arrow Connector 2" o:spid="_x0000_s1026" type="#_x0000_t32" style="position:absolute;margin-left:258.65pt;margin-top:.3pt;width:160.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"/>
            </w:pict>
          </mc:Fallback>
        </mc:AlternateContent>
      </w:r>
      <w:r w:rsidRPr="002C0075">
        <w:rPr>
          <w:b/>
          <w:color w:val="000000" w:themeColor="text1"/>
          <w:szCs w:val="28"/>
          <w:lang w:val="nl-NL"/>
        </w:rPr>
        <w:tab/>
      </w:r>
    </w:p>
    <w:p w14:paraId="146CDD0C" w14:textId="1E5BC775" w:rsidR="006D46FB" w:rsidRPr="002C0075" w:rsidRDefault="0010422C" w:rsidP="006D46FB">
      <w:pPr>
        <w:spacing w:after="0" w:line="240" w:lineRule="auto"/>
        <w:ind w:left="284" w:right="-230" w:hanging="284"/>
        <w:jc w:val="center"/>
        <w:rPr>
          <w:b/>
          <w:color w:val="000000" w:themeColor="text1"/>
          <w:szCs w:val="28"/>
          <w:lang w:val="nl-NL"/>
        </w:rPr>
      </w:pPr>
      <w:r w:rsidRPr="002C0075">
        <w:rPr>
          <w:b/>
          <w:color w:val="000000" w:themeColor="text1"/>
          <w:szCs w:val="28"/>
        </w:rPr>
        <w:t xml:space="preserve">HƯỚNG DẪN CHẤM </w:t>
      </w:r>
      <w:r w:rsidR="006D46FB" w:rsidRPr="002C0075">
        <w:rPr>
          <w:b/>
          <w:color w:val="000000" w:themeColor="text1"/>
          <w:szCs w:val="28"/>
          <w:lang w:val="vi-VN"/>
        </w:rPr>
        <w:t xml:space="preserve">ĐỀ </w:t>
      </w:r>
      <w:r w:rsidR="006D46FB" w:rsidRPr="002C0075">
        <w:rPr>
          <w:b/>
          <w:color w:val="000000" w:themeColor="text1"/>
          <w:szCs w:val="28"/>
          <w:lang w:val="nl-NL"/>
        </w:rPr>
        <w:t>KIỂM TRA HỌC KÌ II</w:t>
      </w:r>
    </w:p>
    <w:p w14:paraId="2F68C324" w14:textId="42ABBE16" w:rsidR="006D46FB" w:rsidRPr="002C0075" w:rsidRDefault="006D46FB" w:rsidP="006D46FB">
      <w:pPr>
        <w:spacing w:after="0" w:line="240" w:lineRule="auto"/>
        <w:jc w:val="center"/>
        <w:rPr>
          <w:b/>
          <w:color w:val="000000" w:themeColor="text1"/>
          <w:szCs w:val="28"/>
          <w:lang w:val="nl-NL"/>
        </w:rPr>
      </w:pPr>
      <w:r w:rsidRPr="002C0075">
        <w:rPr>
          <w:b/>
          <w:color w:val="000000" w:themeColor="text1"/>
          <w:szCs w:val="28"/>
          <w:lang w:val="nl-NL"/>
        </w:rPr>
        <w:t xml:space="preserve">Môn: </w:t>
      </w:r>
      <w:r w:rsidR="003B7936" w:rsidRPr="002C0075">
        <w:rPr>
          <w:b/>
          <w:color w:val="000000" w:themeColor="text1"/>
          <w:szCs w:val="28"/>
          <w:lang w:val="nl-NL"/>
        </w:rPr>
        <w:t>Toán</w:t>
      </w:r>
      <w:r w:rsidRPr="002C0075">
        <w:rPr>
          <w:b/>
          <w:color w:val="000000" w:themeColor="text1"/>
          <w:szCs w:val="28"/>
          <w:lang w:val="nl-NL"/>
        </w:rPr>
        <w:t xml:space="preserve"> </w:t>
      </w:r>
      <w:r w:rsidR="00C06EE6">
        <w:rPr>
          <w:b/>
          <w:color w:val="000000" w:themeColor="text1"/>
          <w:szCs w:val="28"/>
          <w:lang w:val="nl-NL"/>
        </w:rPr>
        <w:t>8</w:t>
      </w:r>
      <w:r w:rsidRPr="002C0075">
        <w:rPr>
          <w:b/>
          <w:color w:val="000000" w:themeColor="text1"/>
          <w:szCs w:val="28"/>
          <w:lang w:val="nl-NL"/>
        </w:rPr>
        <w:t xml:space="preserve"> </w:t>
      </w:r>
    </w:p>
    <w:p w14:paraId="6113153E" w14:textId="07A1668B" w:rsidR="006D46FB" w:rsidRPr="002C0075" w:rsidRDefault="006D46FB" w:rsidP="006D46FB">
      <w:pPr>
        <w:spacing w:after="0" w:line="240" w:lineRule="auto"/>
        <w:jc w:val="center"/>
        <w:rPr>
          <w:b/>
          <w:color w:val="000000" w:themeColor="text1"/>
          <w:szCs w:val="28"/>
          <w:lang w:val="nl-NL"/>
        </w:rPr>
      </w:pPr>
      <w:r w:rsidRPr="002C0075">
        <w:rPr>
          <w:b/>
          <w:color w:val="000000" w:themeColor="text1"/>
          <w:szCs w:val="28"/>
          <w:lang w:val="nl-NL"/>
        </w:rPr>
        <w:t xml:space="preserve">Năm học: 2022 </w:t>
      </w:r>
      <w:r w:rsidR="0010422C" w:rsidRPr="002C0075">
        <w:rPr>
          <w:b/>
          <w:color w:val="000000" w:themeColor="text1"/>
          <w:szCs w:val="28"/>
          <w:lang w:val="nl-NL"/>
        </w:rPr>
        <w:t>-</w:t>
      </w:r>
      <w:r w:rsidRPr="002C0075">
        <w:rPr>
          <w:b/>
          <w:color w:val="000000" w:themeColor="text1"/>
          <w:szCs w:val="28"/>
          <w:lang w:val="nl-NL"/>
        </w:rPr>
        <w:t xml:space="preserve"> 2023</w:t>
      </w:r>
    </w:p>
    <w:p w14:paraId="6A8A67B3" w14:textId="5FCF8E92" w:rsidR="008056D3" w:rsidRPr="002C0075" w:rsidRDefault="008056D3" w:rsidP="008056D3">
      <w:pPr>
        <w:spacing w:after="0" w:line="360" w:lineRule="auto"/>
        <w:rPr>
          <w:rFonts w:eastAsia="Times New Roman"/>
          <w:b/>
          <w:color w:val="000000" w:themeColor="text1"/>
          <w:sz w:val="16"/>
          <w:szCs w:val="16"/>
        </w:rPr>
      </w:pPr>
    </w:p>
    <w:p w14:paraId="23F0F0EC" w14:textId="77777777" w:rsidR="00BE0F64" w:rsidRPr="00381BFB" w:rsidRDefault="00BE0F64" w:rsidP="00BE0F64">
      <w:pPr>
        <w:tabs>
          <w:tab w:val="left" w:pos="720"/>
        </w:tabs>
        <w:spacing w:before="120"/>
        <w:contextualSpacing/>
        <w:rPr>
          <w:spacing w:val="-8"/>
          <w:sz w:val="26"/>
          <w:szCs w:val="26"/>
          <w:lang w:val="vi-VN"/>
        </w:rPr>
      </w:pPr>
      <w:r w:rsidRPr="00381BFB">
        <w:rPr>
          <w:b/>
          <w:spacing w:val="-8"/>
          <w:sz w:val="26"/>
          <w:szCs w:val="26"/>
          <w:lang w:val="vi-VN"/>
        </w:rPr>
        <w:t xml:space="preserve">I. PHẦN TRẮC NGHIỆM: (3 điểm) </w:t>
      </w:r>
      <w:r w:rsidRPr="00381BFB">
        <w:rPr>
          <w:spacing w:val="-8"/>
          <w:sz w:val="26"/>
          <w:szCs w:val="26"/>
          <w:lang w:val="vi-VN"/>
        </w:rPr>
        <w:t>Mỗi câu đúng được 0,25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754"/>
        <w:gridCol w:w="855"/>
        <w:gridCol w:w="715"/>
        <w:gridCol w:w="715"/>
        <w:gridCol w:w="715"/>
        <w:gridCol w:w="855"/>
        <w:gridCol w:w="576"/>
        <w:gridCol w:w="575"/>
        <w:gridCol w:w="715"/>
        <w:gridCol w:w="637"/>
        <w:gridCol w:w="723"/>
        <w:gridCol w:w="554"/>
      </w:tblGrid>
      <w:tr w:rsidR="00BE0F64" w:rsidRPr="00381BFB" w14:paraId="6A36397C" w14:textId="77777777" w:rsidTr="003C5BFF">
        <w:trPr>
          <w:trHeight w:val="334"/>
        </w:trPr>
        <w:tc>
          <w:tcPr>
            <w:tcW w:w="1075" w:type="dxa"/>
          </w:tcPr>
          <w:p w14:paraId="6D57554A" w14:textId="77777777" w:rsidR="00BE0F64" w:rsidRPr="00381BFB" w:rsidRDefault="00BE0F64" w:rsidP="003C5BFF">
            <w:pPr>
              <w:tabs>
                <w:tab w:val="left" w:pos="2235"/>
              </w:tabs>
              <w:spacing w:line="240" w:lineRule="atLeast"/>
              <w:rPr>
                <w:bCs/>
                <w:szCs w:val="28"/>
              </w:rPr>
            </w:pPr>
            <w:r w:rsidRPr="00381BFB">
              <w:rPr>
                <w:bCs/>
                <w:szCs w:val="28"/>
              </w:rPr>
              <w:t>Câu</w:t>
            </w:r>
          </w:p>
        </w:tc>
        <w:tc>
          <w:tcPr>
            <w:tcW w:w="754" w:type="dxa"/>
            <w:vAlign w:val="center"/>
          </w:tcPr>
          <w:p w14:paraId="4A6FE3A1" w14:textId="77777777" w:rsidR="00BE0F64" w:rsidRPr="00381BFB" w:rsidRDefault="00BE0F64" w:rsidP="003C5BFF">
            <w:pPr>
              <w:tabs>
                <w:tab w:val="left" w:pos="2235"/>
              </w:tabs>
              <w:spacing w:line="240" w:lineRule="atLeast"/>
              <w:jc w:val="center"/>
              <w:rPr>
                <w:bCs/>
                <w:szCs w:val="28"/>
              </w:rPr>
            </w:pPr>
            <w:r w:rsidRPr="00381BFB">
              <w:rPr>
                <w:bCs/>
                <w:szCs w:val="28"/>
              </w:rPr>
              <w:t>1</w:t>
            </w:r>
          </w:p>
        </w:tc>
        <w:tc>
          <w:tcPr>
            <w:tcW w:w="855" w:type="dxa"/>
            <w:vAlign w:val="center"/>
          </w:tcPr>
          <w:p w14:paraId="417C791F" w14:textId="77777777" w:rsidR="00BE0F64" w:rsidRPr="00381BFB" w:rsidRDefault="00BE0F64" w:rsidP="003C5BFF">
            <w:pPr>
              <w:tabs>
                <w:tab w:val="left" w:pos="2235"/>
              </w:tabs>
              <w:spacing w:line="240" w:lineRule="atLeast"/>
              <w:jc w:val="center"/>
              <w:rPr>
                <w:bCs/>
                <w:szCs w:val="28"/>
              </w:rPr>
            </w:pPr>
            <w:r w:rsidRPr="00381BFB">
              <w:rPr>
                <w:bCs/>
                <w:szCs w:val="28"/>
              </w:rPr>
              <w:t>2</w:t>
            </w:r>
          </w:p>
        </w:tc>
        <w:tc>
          <w:tcPr>
            <w:tcW w:w="715" w:type="dxa"/>
            <w:vAlign w:val="center"/>
          </w:tcPr>
          <w:p w14:paraId="5F3F67BC" w14:textId="77777777" w:rsidR="00BE0F64" w:rsidRPr="00381BFB" w:rsidRDefault="00BE0F64" w:rsidP="003C5BFF">
            <w:pPr>
              <w:tabs>
                <w:tab w:val="left" w:pos="2235"/>
              </w:tabs>
              <w:spacing w:line="240" w:lineRule="atLeast"/>
              <w:jc w:val="center"/>
              <w:rPr>
                <w:bCs/>
                <w:szCs w:val="28"/>
              </w:rPr>
            </w:pPr>
            <w:r w:rsidRPr="00381BFB">
              <w:rPr>
                <w:bCs/>
                <w:szCs w:val="28"/>
              </w:rPr>
              <w:t>3</w:t>
            </w:r>
          </w:p>
        </w:tc>
        <w:tc>
          <w:tcPr>
            <w:tcW w:w="715" w:type="dxa"/>
            <w:vAlign w:val="center"/>
          </w:tcPr>
          <w:p w14:paraId="1E7B9075" w14:textId="77777777" w:rsidR="00BE0F64" w:rsidRPr="00381BFB" w:rsidRDefault="00BE0F64" w:rsidP="003C5BFF">
            <w:pPr>
              <w:tabs>
                <w:tab w:val="left" w:pos="2235"/>
              </w:tabs>
              <w:spacing w:line="240" w:lineRule="atLeast"/>
              <w:jc w:val="center"/>
              <w:rPr>
                <w:bCs/>
                <w:szCs w:val="28"/>
              </w:rPr>
            </w:pPr>
            <w:r w:rsidRPr="00381BFB">
              <w:rPr>
                <w:bCs/>
                <w:szCs w:val="28"/>
              </w:rPr>
              <w:t>4</w:t>
            </w:r>
          </w:p>
        </w:tc>
        <w:tc>
          <w:tcPr>
            <w:tcW w:w="715" w:type="dxa"/>
            <w:vAlign w:val="center"/>
          </w:tcPr>
          <w:p w14:paraId="0561A755" w14:textId="77777777" w:rsidR="00BE0F64" w:rsidRPr="00381BFB" w:rsidRDefault="00BE0F64" w:rsidP="003C5BFF">
            <w:pPr>
              <w:tabs>
                <w:tab w:val="left" w:pos="2235"/>
              </w:tabs>
              <w:spacing w:line="240" w:lineRule="atLeast"/>
              <w:jc w:val="center"/>
              <w:rPr>
                <w:bCs/>
                <w:szCs w:val="28"/>
              </w:rPr>
            </w:pPr>
            <w:r w:rsidRPr="00381BFB">
              <w:rPr>
                <w:bCs/>
                <w:szCs w:val="28"/>
              </w:rPr>
              <w:t>5</w:t>
            </w:r>
          </w:p>
        </w:tc>
        <w:tc>
          <w:tcPr>
            <w:tcW w:w="855" w:type="dxa"/>
            <w:vAlign w:val="center"/>
          </w:tcPr>
          <w:p w14:paraId="0E5D1EA8" w14:textId="77777777" w:rsidR="00BE0F64" w:rsidRPr="00381BFB" w:rsidRDefault="00BE0F64" w:rsidP="003C5BFF">
            <w:pPr>
              <w:tabs>
                <w:tab w:val="left" w:pos="2235"/>
              </w:tabs>
              <w:spacing w:line="240" w:lineRule="atLeast"/>
              <w:jc w:val="center"/>
              <w:rPr>
                <w:bCs/>
                <w:szCs w:val="28"/>
              </w:rPr>
            </w:pPr>
            <w:r w:rsidRPr="00381BFB">
              <w:rPr>
                <w:bCs/>
                <w:szCs w:val="28"/>
              </w:rPr>
              <w:t>6</w:t>
            </w:r>
          </w:p>
        </w:tc>
        <w:tc>
          <w:tcPr>
            <w:tcW w:w="576" w:type="dxa"/>
            <w:vAlign w:val="center"/>
          </w:tcPr>
          <w:p w14:paraId="256DBE0B" w14:textId="77777777" w:rsidR="00BE0F64" w:rsidRPr="00381BFB" w:rsidRDefault="00BE0F64" w:rsidP="003C5BFF">
            <w:pPr>
              <w:tabs>
                <w:tab w:val="left" w:pos="2235"/>
              </w:tabs>
              <w:spacing w:line="240" w:lineRule="atLeast"/>
              <w:jc w:val="center"/>
              <w:rPr>
                <w:bCs/>
                <w:szCs w:val="28"/>
              </w:rPr>
            </w:pPr>
            <w:r w:rsidRPr="00381BFB">
              <w:rPr>
                <w:bCs/>
                <w:szCs w:val="28"/>
              </w:rPr>
              <w:t>7</w:t>
            </w:r>
          </w:p>
        </w:tc>
        <w:tc>
          <w:tcPr>
            <w:tcW w:w="575" w:type="dxa"/>
            <w:vAlign w:val="center"/>
          </w:tcPr>
          <w:p w14:paraId="7E206982" w14:textId="77777777" w:rsidR="00BE0F64" w:rsidRPr="00381BFB" w:rsidRDefault="00BE0F64" w:rsidP="003C5BFF">
            <w:pPr>
              <w:tabs>
                <w:tab w:val="left" w:pos="2235"/>
              </w:tabs>
              <w:spacing w:line="240" w:lineRule="atLeast"/>
              <w:jc w:val="center"/>
              <w:rPr>
                <w:bCs/>
                <w:szCs w:val="28"/>
              </w:rPr>
            </w:pPr>
            <w:r w:rsidRPr="00381BFB">
              <w:rPr>
                <w:bCs/>
                <w:szCs w:val="28"/>
              </w:rPr>
              <w:t>8</w:t>
            </w:r>
          </w:p>
        </w:tc>
        <w:tc>
          <w:tcPr>
            <w:tcW w:w="715" w:type="dxa"/>
            <w:vAlign w:val="center"/>
          </w:tcPr>
          <w:p w14:paraId="3C7CA54D" w14:textId="77777777" w:rsidR="00BE0F64" w:rsidRPr="00381BFB" w:rsidRDefault="00BE0F64" w:rsidP="003C5BFF">
            <w:pPr>
              <w:tabs>
                <w:tab w:val="left" w:pos="2235"/>
              </w:tabs>
              <w:spacing w:line="240" w:lineRule="atLeast"/>
              <w:jc w:val="center"/>
              <w:rPr>
                <w:bCs/>
                <w:szCs w:val="28"/>
              </w:rPr>
            </w:pPr>
            <w:r w:rsidRPr="00381BFB">
              <w:rPr>
                <w:bCs/>
                <w:szCs w:val="28"/>
              </w:rPr>
              <w:t>9</w:t>
            </w:r>
          </w:p>
        </w:tc>
        <w:tc>
          <w:tcPr>
            <w:tcW w:w="637" w:type="dxa"/>
            <w:vAlign w:val="center"/>
          </w:tcPr>
          <w:p w14:paraId="14DE453B" w14:textId="77777777" w:rsidR="00BE0F64" w:rsidRPr="00381BFB" w:rsidRDefault="00BE0F64" w:rsidP="003C5BFF">
            <w:pPr>
              <w:tabs>
                <w:tab w:val="left" w:pos="2235"/>
              </w:tabs>
              <w:spacing w:line="240" w:lineRule="atLeast"/>
              <w:jc w:val="center"/>
              <w:rPr>
                <w:bCs/>
                <w:szCs w:val="28"/>
              </w:rPr>
            </w:pPr>
            <w:r w:rsidRPr="00381BFB">
              <w:rPr>
                <w:bCs/>
                <w:szCs w:val="28"/>
              </w:rPr>
              <w:t>10</w:t>
            </w:r>
          </w:p>
        </w:tc>
        <w:tc>
          <w:tcPr>
            <w:tcW w:w="723" w:type="dxa"/>
            <w:vAlign w:val="center"/>
          </w:tcPr>
          <w:p w14:paraId="2E129C23" w14:textId="77777777" w:rsidR="00BE0F64" w:rsidRPr="00381BFB" w:rsidRDefault="00BE0F64" w:rsidP="003C5BFF">
            <w:pPr>
              <w:tabs>
                <w:tab w:val="left" w:pos="2235"/>
              </w:tabs>
              <w:spacing w:line="240" w:lineRule="atLeast"/>
              <w:jc w:val="center"/>
              <w:rPr>
                <w:bCs/>
                <w:szCs w:val="28"/>
              </w:rPr>
            </w:pPr>
            <w:r w:rsidRPr="00381BFB">
              <w:rPr>
                <w:bCs/>
                <w:szCs w:val="28"/>
              </w:rPr>
              <w:t>11</w:t>
            </w:r>
          </w:p>
        </w:tc>
        <w:tc>
          <w:tcPr>
            <w:tcW w:w="554" w:type="dxa"/>
            <w:vAlign w:val="center"/>
          </w:tcPr>
          <w:p w14:paraId="1AFCAAEE" w14:textId="77777777" w:rsidR="00BE0F64" w:rsidRPr="00381BFB" w:rsidRDefault="00BE0F64" w:rsidP="003C5BFF">
            <w:pPr>
              <w:tabs>
                <w:tab w:val="left" w:pos="2235"/>
              </w:tabs>
              <w:spacing w:line="240" w:lineRule="atLeast"/>
              <w:jc w:val="center"/>
              <w:rPr>
                <w:bCs/>
                <w:szCs w:val="28"/>
              </w:rPr>
            </w:pPr>
            <w:r w:rsidRPr="00381BFB">
              <w:rPr>
                <w:bCs/>
                <w:szCs w:val="28"/>
              </w:rPr>
              <w:t>12</w:t>
            </w:r>
          </w:p>
        </w:tc>
      </w:tr>
      <w:tr w:rsidR="00BE0F64" w:rsidRPr="00381BFB" w14:paraId="7DD3F334" w14:textId="77777777" w:rsidTr="003C5BFF">
        <w:trPr>
          <w:trHeight w:val="345"/>
        </w:trPr>
        <w:tc>
          <w:tcPr>
            <w:tcW w:w="1075" w:type="dxa"/>
          </w:tcPr>
          <w:p w14:paraId="3D483FC2" w14:textId="77777777" w:rsidR="00BE0F64" w:rsidRPr="00381BFB" w:rsidRDefault="00BE0F64" w:rsidP="003C5BFF">
            <w:pPr>
              <w:tabs>
                <w:tab w:val="left" w:pos="2235"/>
              </w:tabs>
              <w:spacing w:line="240" w:lineRule="atLeast"/>
              <w:rPr>
                <w:bCs/>
                <w:szCs w:val="28"/>
              </w:rPr>
            </w:pPr>
            <w:r w:rsidRPr="00381BFB">
              <w:rPr>
                <w:bCs/>
                <w:szCs w:val="28"/>
              </w:rPr>
              <w:t>Đáp án</w:t>
            </w:r>
          </w:p>
        </w:tc>
        <w:tc>
          <w:tcPr>
            <w:tcW w:w="754" w:type="dxa"/>
            <w:vAlign w:val="center"/>
          </w:tcPr>
          <w:p w14:paraId="17C2DD08" w14:textId="77777777" w:rsidR="00BE0F64" w:rsidRPr="00381BFB" w:rsidRDefault="00BE0F64" w:rsidP="003C5BFF">
            <w:pPr>
              <w:jc w:val="center"/>
            </w:pPr>
            <w:r w:rsidRPr="00381BFB">
              <w:t>A</w:t>
            </w:r>
          </w:p>
        </w:tc>
        <w:tc>
          <w:tcPr>
            <w:tcW w:w="855" w:type="dxa"/>
            <w:vAlign w:val="center"/>
          </w:tcPr>
          <w:p w14:paraId="29A6306F" w14:textId="77777777" w:rsidR="00BE0F64" w:rsidRPr="00381BFB" w:rsidRDefault="00BE0F64" w:rsidP="003C5BFF">
            <w:pPr>
              <w:jc w:val="center"/>
            </w:pPr>
            <w:r w:rsidRPr="00381BFB">
              <w:t>C</w:t>
            </w:r>
          </w:p>
        </w:tc>
        <w:tc>
          <w:tcPr>
            <w:tcW w:w="715" w:type="dxa"/>
            <w:vAlign w:val="center"/>
          </w:tcPr>
          <w:p w14:paraId="679CD276" w14:textId="77777777" w:rsidR="00BE0F64" w:rsidRPr="00381BFB" w:rsidRDefault="00BE0F64" w:rsidP="003C5BFF">
            <w:pPr>
              <w:jc w:val="center"/>
            </w:pPr>
            <w:r w:rsidRPr="00381BFB">
              <w:t>C</w:t>
            </w:r>
          </w:p>
        </w:tc>
        <w:tc>
          <w:tcPr>
            <w:tcW w:w="715" w:type="dxa"/>
            <w:vAlign w:val="center"/>
          </w:tcPr>
          <w:p w14:paraId="0642E54B" w14:textId="77777777" w:rsidR="00BE0F64" w:rsidRPr="00381BFB" w:rsidRDefault="00BE0F64" w:rsidP="003C5BFF">
            <w:pPr>
              <w:jc w:val="center"/>
            </w:pPr>
            <w:r w:rsidRPr="00381BFB">
              <w:t>B</w:t>
            </w:r>
          </w:p>
        </w:tc>
        <w:tc>
          <w:tcPr>
            <w:tcW w:w="715" w:type="dxa"/>
            <w:vAlign w:val="center"/>
          </w:tcPr>
          <w:p w14:paraId="4F631B5A" w14:textId="77777777" w:rsidR="00BE0F64" w:rsidRPr="00381BFB" w:rsidRDefault="00BE0F64" w:rsidP="003C5BFF">
            <w:pPr>
              <w:jc w:val="center"/>
            </w:pPr>
            <w:r w:rsidRPr="00381BFB">
              <w:t>B</w:t>
            </w:r>
          </w:p>
        </w:tc>
        <w:tc>
          <w:tcPr>
            <w:tcW w:w="855" w:type="dxa"/>
            <w:vAlign w:val="center"/>
          </w:tcPr>
          <w:p w14:paraId="281D32E0" w14:textId="77777777" w:rsidR="00BE0F64" w:rsidRPr="00381BFB" w:rsidRDefault="00BE0F64" w:rsidP="003C5BFF">
            <w:pPr>
              <w:jc w:val="center"/>
            </w:pPr>
            <w:r w:rsidRPr="00381BFB">
              <w:t>A</w:t>
            </w:r>
          </w:p>
        </w:tc>
        <w:tc>
          <w:tcPr>
            <w:tcW w:w="576" w:type="dxa"/>
            <w:vAlign w:val="center"/>
          </w:tcPr>
          <w:p w14:paraId="0335736D" w14:textId="77777777" w:rsidR="00BE0F64" w:rsidRPr="00381BFB" w:rsidRDefault="00BE0F64" w:rsidP="003C5BFF">
            <w:pPr>
              <w:jc w:val="center"/>
            </w:pPr>
            <w:r w:rsidRPr="00381BFB">
              <w:t>C</w:t>
            </w:r>
          </w:p>
        </w:tc>
        <w:tc>
          <w:tcPr>
            <w:tcW w:w="575" w:type="dxa"/>
            <w:vAlign w:val="center"/>
          </w:tcPr>
          <w:p w14:paraId="3499CAFB" w14:textId="77777777" w:rsidR="00BE0F64" w:rsidRPr="00381BFB" w:rsidRDefault="00BE0F64" w:rsidP="003C5BFF">
            <w:pPr>
              <w:jc w:val="center"/>
            </w:pPr>
            <w:r w:rsidRPr="00381BFB">
              <w:t>D</w:t>
            </w:r>
          </w:p>
        </w:tc>
        <w:tc>
          <w:tcPr>
            <w:tcW w:w="715" w:type="dxa"/>
            <w:vAlign w:val="center"/>
          </w:tcPr>
          <w:p w14:paraId="0B0CC360" w14:textId="77777777" w:rsidR="00BE0F64" w:rsidRPr="00381BFB" w:rsidRDefault="00BE0F64" w:rsidP="003C5BFF">
            <w:pPr>
              <w:jc w:val="center"/>
            </w:pPr>
            <w:r w:rsidRPr="00381BFB">
              <w:t>C</w:t>
            </w:r>
          </w:p>
        </w:tc>
        <w:tc>
          <w:tcPr>
            <w:tcW w:w="637" w:type="dxa"/>
            <w:vAlign w:val="center"/>
          </w:tcPr>
          <w:p w14:paraId="03AFE93C" w14:textId="77777777" w:rsidR="00BE0F64" w:rsidRPr="00381BFB" w:rsidRDefault="00BE0F64" w:rsidP="003C5BFF">
            <w:pPr>
              <w:jc w:val="center"/>
              <w:rPr>
                <w:lang w:val="vi-VN"/>
              </w:rPr>
            </w:pPr>
            <w:r w:rsidRPr="00381BFB">
              <w:rPr>
                <w:lang w:val="vi-VN"/>
              </w:rPr>
              <w:t>D</w:t>
            </w:r>
          </w:p>
        </w:tc>
        <w:tc>
          <w:tcPr>
            <w:tcW w:w="723" w:type="dxa"/>
            <w:vAlign w:val="center"/>
          </w:tcPr>
          <w:p w14:paraId="0E934E7C" w14:textId="77777777" w:rsidR="00BE0F64" w:rsidRPr="00381BFB" w:rsidRDefault="00BE0F64" w:rsidP="003C5BFF">
            <w:pPr>
              <w:jc w:val="center"/>
              <w:rPr>
                <w:lang w:val="vi-VN"/>
              </w:rPr>
            </w:pPr>
            <w:r w:rsidRPr="00381BFB">
              <w:rPr>
                <w:lang w:val="vi-VN"/>
              </w:rPr>
              <w:t>B</w:t>
            </w:r>
          </w:p>
        </w:tc>
        <w:tc>
          <w:tcPr>
            <w:tcW w:w="554" w:type="dxa"/>
            <w:vAlign w:val="center"/>
          </w:tcPr>
          <w:p w14:paraId="44369A8D" w14:textId="77777777" w:rsidR="00BE0F64" w:rsidRPr="00381BFB" w:rsidRDefault="00BE0F64" w:rsidP="003C5BFF">
            <w:pPr>
              <w:jc w:val="center"/>
              <w:rPr>
                <w:lang w:val="vi-VN"/>
              </w:rPr>
            </w:pPr>
            <w:r w:rsidRPr="00381BFB">
              <w:rPr>
                <w:lang w:val="vi-VN"/>
              </w:rPr>
              <w:t>D</w:t>
            </w:r>
          </w:p>
        </w:tc>
      </w:tr>
    </w:tbl>
    <w:p w14:paraId="472605E1" w14:textId="77777777" w:rsidR="00BE0F64" w:rsidRPr="00381BFB" w:rsidRDefault="00BE0F64" w:rsidP="00BE0F64">
      <w:pPr>
        <w:tabs>
          <w:tab w:val="left" w:pos="2235"/>
        </w:tabs>
        <w:spacing w:line="240" w:lineRule="atLeast"/>
        <w:rPr>
          <w:b/>
          <w:bCs/>
          <w:szCs w:val="28"/>
        </w:rPr>
      </w:pPr>
    </w:p>
    <w:p w14:paraId="18BC6979" w14:textId="77777777" w:rsidR="00BE0F64" w:rsidRPr="00381BFB" w:rsidRDefault="00BE0F64" w:rsidP="00BE0F64">
      <w:pPr>
        <w:tabs>
          <w:tab w:val="left" w:pos="2235"/>
        </w:tabs>
        <w:spacing w:line="240" w:lineRule="atLeast"/>
        <w:rPr>
          <w:b/>
          <w:bCs/>
          <w:szCs w:val="28"/>
        </w:rPr>
      </w:pPr>
      <w:r w:rsidRPr="00381BFB">
        <w:rPr>
          <w:b/>
          <w:bCs/>
          <w:szCs w:val="28"/>
        </w:rPr>
        <w:t>II. PHẦN TỰ LUẬN: 7 điểm</w:t>
      </w:r>
    </w:p>
    <w:tbl>
      <w:tblPr>
        <w:tblW w:w="9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7185"/>
        <w:gridCol w:w="854"/>
      </w:tblGrid>
      <w:tr w:rsidR="00BE0F64" w:rsidRPr="00381BFB" w14:paraId="7C17BB78" w14:textId="77777777" w:rsidTr="003C5BFF">
        <w:tc>
          <w:tcPr>
            <w:tcW w:w="1428" w:type="dxa"/>
            <w:shd w:val="clear" w:color="auto" w:fill="auto"/>
            <w:vAlign w:val="center"/>
          </w:tcPr>
          <w:p w14:paraId="0F270D8B" w14:textId="77777777" w:rsidR="00BE0F64" w:rsidRPr="00381BFB" w:rsidRDefault="00BE0F64" w:rsidP="003C5BFF">
            <w:pPr>
              <w:jc w:val="center"/>
              <w:rPr>
                <w:b/>
              </w:rPr>
            </w:pPr>
            <w:r w:rsidRPr="00381BFB">
              <w:rPr>
                <w:b/>
              </w:rPr>
              <w:t>Câu</w:t>
            </w:r>
          </w:p>
        </w:tc>
        <w:tc>
          <w:tcPr>
            <w:tcW w:w="7185" w:type="dxa"/>
            <w:shd w:val="clear" w:color="auto" w:fill="auto"/>
          </w:tcPr>
          <w:p w14:paraId="683F4504" w14:textId="77777777" w:rsidR="00BE0F64" w:rsidRPr="00381BFB" w:rsidRDefault="00BE0F64" w:rsidP="003C5BFF">
            <w:pPr>
              <w:jc w:val="center"/>
              <w:rPr>
                <w:b/>
              </w:rPr>
            </w:pPr>
            <w:r w:rsidRPr="00381BFB">
              <w:rPr>
                <w:b/>
                <w:bCs/>
                <w:szCs w:val="28"/>
              </w:rPr>
              <w:t>Gợi ý - Đáp án</w:t>
            </w:r>
          </w:p>
        </w:tc>
        <w:tc>
          <w:tcPr>
            <w:tcW w:w="854" w:type="dxa"/>
            <w:shd w:val="clear" w:color="auto" w:fill="auto"/>
          </w:tcPr>
          <w:p w14:paraId="5E479B25" w14:textId="77777777" w:rsidR="00BE0F64" w:rsidRPr="00381BFB" w:rsidRDefault="00BE0F64" w:rsidP="003C5BFF">
            <w:pPr>
              <w:jc w:val="center"/>
              <w:rPr>
                <w:b/>
              </w:rPr>
            </w:pPr>
            <w:r w:rsidRPr="00381BFB">
              <w:rPr>
                <w:b/>
              </w:rPr>
              <w:t>Điểm</w:t>
            </w:r>
          </w:p>
        </w:tc>
      </w:tr>
      <w:tr w:rsidR="00BE0F64" w:rsidRPr="00381BFB" w14:paraId="3F4B7982" w14:textId="77777777" w:rsidTr="003C5BFF">
        <w:tc>
          <w:tcPr>
            <w:tcW w:w="1428" w:type="dxa"/>
            <w:shd w:val="clear" w:color="auto" w:fill="auto"/>
            <w:vAlign w:val="center"/>
          </w:tcPr>
          <w:p w14:paraId="357FF36A" w14:textId="77777777" w:rsidR="00BE0F64" w:rsidRPr="00381BFB" w:rsidRDefault="00BE0F64" w:rsidP="003C5BFF">
            <w:pPr>
              <w:jc w:val="center"/>
              <w:rPr>
                <w:b/>
              </w:rPr>
            </w:pPr>
            <w:r w:rsidRPr="00381BFB">
              <w:rPr>
                <w:b/>
              </w:rPr>
              <w:t>Câu 1</w:t>
            </w:r>
            <w:r>
              <w:rPr>
                <w:b/>
              </w:rPr>
              <w:t>3</w:t>
            </w:r>
          </w:p>
          <w:p w14:paraId="08A9F710" w14:textId="77777777" w:rsidR="00BE0F64" w:rsidRPr="00381BFB" w:rsidRDefault="00BE0F64" w:rsidP="003C5BFF">
            <w:pPr>
              <w:jc w:val="center"/>
              <w:rPr>
                <w:b/>
              </w:rPr>
            </w:pPr>
            <w:r w:rsidRPr="00381BFB">
              <w:rPr>
                <w:b/>
              </w:rPr>
              <w:t>(1 điểm)</w:t>
            </w:r>
          </w:p>
        </w:tc>
        <w:tc>
          <w:tcPr>
            <w:tcW w:w="7185" w:type="dxa"/>
            <w:shd w:val="clear" w:color="auto" w:fill="auto"/>
          </w:tcPr>
          <w:p w14:paraId="7B77D436" w14:textId="77777777" w:rsidR="00BE0F64" w:rsidRPr="00381BFB" w:rsidRDefault="00BE0F64" w:rsidP="003C5BFF">
            <w:pPr>
              <w:spacing w:before="120"/>
              <w:rPr>
                <w:lang w:val="vi-VN"/>
              </w:rPr>
            </w:pPr>
            <w:r w:rsidRPr="00381BFB">
              <w:rPr>
                <w:lang w:val="vi-VN"/>
              </w:rPr>
              <w:t xml:space="preserve">Giải </w:t>
            </w:r>
            <w:r w:rsidRPr="00381BFB">
              <w:t xml:space="preserve">các </w:t>
            </w:r>
            <w:r w:rsidRPr="00381BFB">
              <w:rPr>
                <w:lang w:val="vi-VN"/>
              </w:rPr>
              <w:t>phương trình sau</w:t>
            </w:r>
          </w:p>
          <w:p w14:paraId="3F150CAF" w14:textId="77777777" w:rsidR="00BE0F64" w:rsidRPr="00EC05A4" w:rsidRDefault="00BE0F64" w:rsidP="003C5BFF">
            <w:pPr>
              <w:spacing w:before="120"/>
              <w:rPr>
                <w:lang w:val="vi-VN"/>
              </w:rPr>
            </w:pPr>
            <w:r w:rsidRPr="00EC05A4">
              <w:rPr>
                <w:lang w:val="vi-VN"/>
              </w:rPr>
              <w:t xml:space="preserve"> ĐKXĐ của phương trình: x </w:t>
            </w:r>
            <w:r w:rsidRPr="00381BFB">
              <w:rPr>
                <w:position w:val="-4"/>
              </w:rPr>
              <w:object w:dxaOrig="220" w:dyaOrig="220" w14:anchorId="23AB1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11.5pt;height:11.5pt" o:ole="">
                  <v:imagedata r:id="rId7" o:title=""/>
                </v:shape>
                <o:OLEObject Type="Embed" ProgID="Equation.DSMT4" ShapeID="_x0000_i1061" DrawAspect="Content" ObjectID="_1745128700" r:id="rId8"/>
              </w:object>
            </w:r>
            <w:r w:rsidRPr="00EC05A4">
              <w:rPr>
                <w:lang w:val="vi-VN"/>
              </w:rPr>
              <w:t>- 1; x</w:t>
            </w:r>
            <w:r w:rsidRPr="00381BFB">
              <w:rPr>
                <w:position w:val="-4"/>
              </w:rPr>
              <w:object w:dxaOrig="220" w:dyaOrig="220" w14:anchorId="74E0E12D">
                <v:shape id="_x0000_i1062" type="#_x0000_t75" style="width:11.5pt;height:11.5pt" o:ole="">
                  <v:imagedata r:id="rId7" o:title=""/>
                </v:shape>
                <o:OLEObject Type="Embed" ProgID="Equation.DSMT4" ShapeID="_x0000_i1062" DrawAspect="Content" ObjectID="_1745128701" r:id="rId9"/>
              </w:object>
            </w:r>
            <w:r w:rsidRPr="00EC05A4">
              <w:rPr>
                <w:lang w:val="vi-VN"/>
              </w:rPr>
              <w:t>1</w:t>
            </w:r>
          </w:p>
          <w:p w14:paraId="25947329" w14:textId="77777777" w:rsidR="00BE0F64" w:rsidRPr="00381BFB" w:rsidRDefault="00BE0F64" w:rsidP="003C5BFF">
            <w:pPr>
              <w:spacing w:before="120"/>
            </w:pPr>
            <w:r w:rsidRPr="00381BFB">
              <w:t xml:space="preserve">(1) </w:t>
            </w:r>
            <w:r w:rsidRPr="00381BFB">
              <w:rPr>
                <w:position w:val="-28"/>
              </w:rPr>
              <w:object w:dxaOrig="3040" w:dyaOrig="660" w14:anchorId="722B74BB">
                <v:shape id="_x0000_i1063" type="#_x0000_t75" style="width:153pt;height:38.5pt" o:ole="">
                  <v:imagedata r:id="rId10" o:title=""/>
                </v:shape>
                <o:OLEObject Type="Embed" ProgID="Equation.DSMT4" ShapeID="_x0000_i1063" DrawAspect="Content" ObjectID="_1745128702" r:id="rId11"/>
              </w:object>
            </w:r>
          </w:p>
          <w:p w14:paraId="4B12C0B7" w14:textId="77777777" w:rsidR="00BE0F64" w:rsidRPr="00381BFB" w:rsidRDefault="00BE0F64" w:rsidP="003C5BFF">
            <w:pPr>
              <w:spacing w:before="120"/>
            </w:pPr>
            <w:r w:rsidRPr="00381BFB">
              <w:rPr>
                <w:position w:val="-12"/>
              </w:rPr>
              <w:object w:dxaOrig="2920" w:dyaOrig="360" w14:anchorId="082A0DAB">
                <v:shape id="_x0000_i1064" type="#_x0000_t75" style="width:146pt;height:17.5pt" o:ole="">
                  <v:imagedata r:id="rId12" o:title=""/>
                </v:shape>
                <o:OLEObject Type="Embed" ProgID="Equation.DSMT4" ShapeID="_x0000_i1064" DrawAspect="Content" ObjectID="_1745128703" r:id="rId13"/>
              </w:object>
            </w:r>
          </w:p>
          <w:p w14:paraId="2977F7A3" w14:textId="77777777" w:rsidR="00BE0F64" w:rsidRPr="00381BFB" w:rsidRDefault="00BE0F64" w:rsidP="003C5BFF">
            <w:pPr>
              <w:spacing w:before="120"/>
            </w:pPr>
            <w:r w:rsidRPr="00381BFB">
              <w:rPr>
                <w:position w:val="-6"/>
              </w:rPr>
              <w:object w:dxaOrig="340" w:dyaOrig="240" w14:anchorId="505B039B">
                <v:shape id="_x0000_i1065" type="#_x0000_t75" style="width:17pt;height:12.5pt" o:ole="">
                  <v:imagedata r:id="rId14" o:title=""/>
                </v:shape>
                <o:OLEObject Type="Embed" ProgID="Equation.DSMT4" ShapeID="_x0000_i1065" DrawAspect="Content" ObjectID="_1745128704" r:id="rId15"/>
              </w:object>
            </w:r>
            <w:r w:rsidRPr="00381BFB">
              <w:rPr>
                <w:position w:val="-6"/>
              </w:rPr>
              <w:object w:dxaOrig="2620" w:dyaOrig="360" w14:anchorId="4EA62AC6">
                <v:shape id="_x0000_i1066" type="#_x0000_t75" style="width:130.5pt;height:17.5pt" o:ole="">
                  <v:imagedata r:id="rId16" o:title=""/>
                </v:shape>
                <o:OLEObject Type="Embed" ProgID="Equation.DSMT4" ShapeID="_x0000_i1066" DrawAspect="Content" ObjectID="_1745128705" r:id="rId17"/>
              </w:object>
            </w:r>
          </w:p>
          <w:p w14:paraId="7A63E2CE" w14:textId="77777777" w:rsidR="00BE0F64" w:rsidRPr="00381BFB" w:rsidRDefault="00BE0F64" w:rsidP="003C5BFF">
            <w:pPr>
              <w:spacing w:before="120"/>
            </w:pPr>
            <w:r w:rsidRPr="00381BFB">
              <w:rPr>
                <w:position w:val="-6"/>
              </w:rPr>
              <w:object w:dxaOrig="340" w:dyaOrig="240" w14:anchorId="57C3C31F">
                <v:shape id="_x0000_i1067" type="#_x0000_t75" style="width:17pt;height:12.5pt" o:ole="">
                  <v:imagedata r:id="rId14" o:title=""/>
                </v:shape>
                <o:OLEObject Type="Embed" ProgID="Equation.DSMT4" ShapeID="_x0000_i1067" DrawAspect="Content" ObjectID="_1745128706" r:id="rId18"/>
              </w:object>
            </w:r>
            <w:r w:rsidRPr="00381BFB">
              <w:t>2x = 4</w:t>
            </w:r>
          </w:p>
          <w:p w14:paraId="6500FAAF" w14:textId="77777777" w:rsidR="00BE0F64" w:rsidRPr="00381BFB" w:rsidRDefault="00BE0F64" w:rsidP="003C5BFF">
            <w:pPr>
              <w:spacing w:before="120"/>
            </w:pPr>
            <w:r w:rsidRPr="00381BFB">
              <w:rPr>
                <w:position w:val="-6"/>
              </w:rPr>
              <w:object w:dxaOrig="340" w:dyaOrig="240" w14:anchorId="0C216A43">
                <v:shape id="_x0000_i1068" type="#_x0000_t75" style="width:17pt;height:12.5pt" o:ole="">
                  <v:imagedata r:id="rId14" o:title=""/>
                </v:shape>
                <o:OLEObject Type="Embed" ProgID="Equation.DSMT4" ShapeID="_x0000_i1068" DrawAspect="Content" ObjectID="_1745128707" r:id="rId19"/>
              </w:object>
            </w:r>
            <w:r w:rsidRPr="00381BFB">
              <w:t xml:space="preserve"> x = 2 thoả mãn ĐKXĐ.</w:t>
            </w:r>
          </w:p>
          <w:p w14:paraId="719E0388" w14:textId="77777777" w:rsidR="00BE0F64" w:rsidRPr="00381BFB" w:rsidRDefault="00BE0F64" w:rsidP="003C5BFF">
            <w:pPr>
              <w:spacing w:before="120"/>
            </w:pPr>
            <w:r w:rsidRPr="00381BFB">
              <w:t>Vậy, nghiệm của phương trình là: S = {2}.</w:t>
            </w:r>
          </w:p>
        </w:tc>
        <w:tc>
          <w:tcPr>
            <w:tcW w:w="854" w:type="dxa"/>
            <w:shd w:val="clear" w:color="auto" w:fill="auto"/>
          </w:tcPr>
          <w:p w14:paraId="55FA7131" w14:textId="77777777" w:rsidR="00BE0F64" w:rsidRPr="00381BFB" w:rsidRDefault="00BE0F64" w:rsidP="003C5BFF">
            <w:pPr>
              <w:spacing w:before="120"/>
            </w:pPr>
          </w:p>
          <w:p w14:paraId="03D53727" w14:textId="77777777" w:rsidR="00BE0F64" w:rsidRPr="00381BFB" w:rsidRDefault="00BE0F64" w:rsidP="003C5BFF">
            <w:pPr>
              <w:spacing w:before="120"/>
            </w:pPr>
            <w:r w:rsidRPr="00381BFB">
              <w:t>0,25</w:t>
            </w:r>
          </w:p>
          <w:p w14:paraId="25B1782F" w14:textId="77777777" w:rsidR="00BE0F64" w:rsidRPr="00381BFB" w:rsidRDefault="00BE0F64" w:rsidP="003C5BFF">
            <w:pPr>
              <w:spacing w:before="120"/>
              <w:jc w:val="center"/>
            </w:pPr>
          </w:p>
          <w:p w14:paraId="245C7293" w14:textId="77777777" w:rsidR="00BE0F64" w:rsidRPr="00381BFB" w:rsidRDefault="00BE0F64" w:rsidP="003C5BFF">
            <w:pPr>
              <w:spacing w:before="120"/>
            </w:pPr>
            <w:r w:rsidRPr="00381BFB">
              <w:t>0,25</w:t>
            </w:r>
          </w:p>
          <w:p w14:paraId="09A44088" w14:textId="77777777" w:rsidR="00BE0F64" w:rsidRPr="00381BFB" w:rsidRDefault="00BE0F64" w:rsidP="003C5BFF">
            <w:pPr>
              <w:spacing w:before="120"/>
            </w:pPr>
          </w:p>
          <w:p w14:paraId="7D4C4DAF" w14:textId="77777777" w:rsidR="00BE0F64" w:rsidRPr="00381BFB" w:rsidRDefault="00BE0F64" w:rsidP="003C5BFF">
            <w:pPr>
              <w:spacing w:before="120"/>
            </w:pPr>
          </w:p>
          <w:p w14:paraId="734D4030" w14:textId="77777777" w:rsidR="00BE0F64" w:rsidRPr="00381BFB" w:rsidRDefault="00BE0F64" w:rsidP="003C5BFF">
            <w:pPr>
              <w:spacing w:before="120"/>
            </w:pPr>
            <w:r w:rsidRPr="00381BFB">
              <w:t>0,25</w:t>
            </w:r>
          </w:p>
          <w:p w14:paraId="75A456F6" w14:textId="77777777" w:rsidR="00BE0F64" w:rsidRPr="00381BFB" w:rsidRDefault="00BE0F64" w:rsidP="003C5BFF">
            <w:pPr>
              <w:spacing w:before="120"/>
            </w:pPr>
          </w:p>
          <w:p w14:paraId="3CA9205E" w14:textId="77777777" w:rsidR="00BE0F64" w:rsidRPr="00381BFB" w:rsidRDefault="00BE0F64" w:rsidP="003C5BFF">
            <w:pPr>
              <w:spacing w:before="120"/>
              <w:rPr>
                <w:lang w:val="vi-VN"/>
              </w:rPr>
            </w:pPr>
            <w:r w:rsidRPr="00381BFB">
              <w:rPr>
                <w:lang w:val="vi-VN"/>
              </w:rPr>
              <w:t>0,25</w:t>
            </w:r>
          </w:p>
        </w:tc>
      </w:tr>
      <w:tr w:rsidR="00BE0F64" w:rsidRPr="00381BFB" w14:paraId="67279A90" w14:textId="77777777" w:rsidTr="003C5BFF">
        <w:tc>
          <w:tcPr>
            <w:tcW w:w="1428" w:type="dxa"/>
            <w:shd w:val="clear" w:color="auto" w:fill="auto"/>
            <w:vAlign w:val="center"/>
          </w:tcPr>
          <w:p w14:paraId="4D815561" w14:textId="77777777" w:rsidR="00BE0F64" w:rsidRDefault="00BE0F64" w:rsidP="003C5BFF">
            <w:pPr>
              <w:jc w:val="center"/>
              <w:rPr>
                <w:b/>
              </w:rPr>
            </w:pPr>
            <w:r w:rsidRPr="00381BFB">
              <w:rPr>
                <w:b/>
              </w:rPr>
              <w:t>Câu 1</w:t>
            </w:r>
            <w:r>
              <w:rPr>
                <w:b/>
              </w:rPr>
              <w:t>4</w:t>
            </w:r>
          </w:p>
          <w:p w14:paraId="75B54C51" w14:textId="77777777" w:rsidR="00BE0F64" w:rsidRPr="00381BFB" w:rsidRDefault="00BE0F64" w:rsidP="003C5BFF">
            <w:pPr>
              <w:jc w:val="center"/>
              <w:rPr>
                <w:b/>
              </w:rPr>
            </w:pPr>
            <w:r w:rsidRPr="00381BFB">
              <w:rPr>
                <w:b/>
              </w:rPr>
              <w:t>(1,5 điểm)</w:t>
            </w:r>
          </w:p>
        </w:tc>
        <w:tc>
          <w:tcPr>
            <w:tcW w:w="7185" w:type="dxa"/>
            <w:shd w:val="clear" w:color="auto" w:fill="auto"/>
          </w:tcPr>
          <w:p w14:paraId="473DB6B6" w14:textId="77777777" w:rsidR="00BE0F64" w:rsidRPr="00381BFB" w:rsidRDefault="00BE0F64" w:rsidP="00BE0F64">
            <w:pPr>
              <w:spacing w:before="120" w:after="0" w:line="240" w:lineRule="auto"/>
            </w:pPr>
            <w:r w:rsidRPr="00381BFB">
              <w:t xml:space="preserve">  a, </w:t>
            </w:r>
          </w:p>
          <w:p w14:paraId="2597448D" w14:textId="77777777" w:rsidR="00BE0F64" w:rsidRPr="00381BFB" w:rsidRDefault="00BE0F64" w:rsidP="00BE0F64">
            <w:pPr>
              <w:spacing w:before="120" w:after="0" w:line="240" w:lineRule="auto"/>
            </w:pPr>
            <w:r w:rsidRPr="00381BFB">
              <w:t>- Quy tắc chuyển vế: Khi chuyển một hạng tử của bất phương trình từ vế này sang vế kia ta phải đổi dấu hạng tử đó.</w:t>
            </w:r>
          </w:p>
          <w:p w14:paraId="372DA64C" w14:textId="77777777" w:rsidR="00BE0F64" w:rsidRPr="00381BFB" w:rsidRDefault="00BE0F64" w:rsidP="00BE0F64">
            <w:pPr>
              <w:spacing w:before="120" w:after="0" w:line="240" w:lineRule="auto"/>
            </w:pPr>
            <w:r w:rsidRPr="00381BFB">
              <w:t>- Quy tắc nhân: Khi nhân hai vế của một bất phương trình với cùng một số khác 0, ta phải:</w:t>
            </w:r>
          </w:p>
          <w:p w14:paraId="6D51799D" w14:textId="77777777" w:rsidR="00BE0F64" w:rsidRPr="00381BFB" w:rsidRDefault="00BE0F64" w:rsidP="00BE0F64">
            <w:pPr>
              <w:spacing w:before="120" w:after="0" w:line="240" w:lineRule="auto"/>
            </w:pPr>
            <w:r w:rsidRPr="00381BFB">
              <w:t>+ Giữ nguyên chiều bất phương trình nếu số đó dương;</w:t>
            </w:r>
          </w:p>
          <w:p w14:paraId="69B36B3A" w14:textId="77777777" w:rsidR="00BE0F64" w:rsidRPr="00381BFB" w:rsidRDefault="00BE0F64" w:rsidP="00BE0F64">
            <w:pPr>
              <w:spacing w:before="120" w:after="0" w:line="240" w:lineRule="auto"/>
            </w:pPr>
            <w:r w:rsidRPr="00381BFB">
              <w:t>+ Đổi chiều bất phương trình nếu số đó âm.</w:t>
            </w:r>
          </w:p>
          <w:p w14:paraId="23257F31" w14:textId="77777777" w:rsidR="00BE0F64" w:rsidRPr="00381BFB" w:rsidRDefault="00BE0F64" w:rsidP="00BE0F64">
            <w:pPr>
              <w:spacing w:before="120" w:after="0" w:line="240" w:lineRule="auto"/>
            </w:pPr>
            <w:r w:rsidRPr="00381BFB">
              <w:t xml:space="preserve"> b, -3x + 7 &lt; 2x -3.</w:t>
            </w:r>
          </w:p>
          <w:p w14:paraId="708D3C96" w14:textId="77777777" w:rsidR="00BE0F64" w:rsidRPr="00381BFB" w:rsidRDefault="00BE0F64" w:rsidP="00BE0F64">
            <w:pPr>
              <w:spacing w:before="120" w:after="0" w:line="240" w:lineRule="auto"/>
            </w:pPr>
            <w:r w:rsidRPr="00381BFB">
              <w:rPr>
                <w:position w:val="-6"/>
              </w:rPr>
              <w:object w:dxaOrig="380" w:dyaOrig="260" w14:anchorId="78F63253">
                <v:shape id="_x0000_i1069" type="#_x0000_t75" style="width:19pt;height:13pt" o:ole="">
                  <v:imagedata r:id="rId20" o:title=""/>
                </v:shape>
                <o:OLEObject Type="Embed" ProgID="Equation.DSMT4" ShapeID="_x0000_i1069" DrawAspect="Content" ObjectID="_1745128708" r:id="rId21"/>
              </w:object>
            </w:r>
            <w:r w:rsidRPr="00381BFB">
              <w:t xml:space="preserve"> -3x -2x &lt; -3 – 7</w:t>
            </w:r>
          </w:p>
          <w:p w14:paraId="755A32C3" w14:textId="77777777" w:rsidR="00BE0F64" w:rsidRPr="00381BFB" w:rsidRDefault="00BE0F64" w:rsidP="00BE0F64">
            <w:pPr>
              <w:spacing w:before="120" w:after="0" w:line="240" w:lineRule="auto"/>
            </w:pPr>
            <w:r w:rsidRPr="00381BFB">
              <w:rPr>
                <w:position w:val="-6"/>
              </w:rPr>
              <w:object w:dxaOrig="380" w:dyaOrig="260" w14:anchorId="17F59DE1">
                <v:shape id="_x0000_i1070" type="#_x0000_t75" style="width:19pt;height:13pt" o:ole="">
                  <v:imagedata r:id="rId20" o:title=""/>
                </v:shape>
                <o:OLEObject Type="Embed" ProgID="Equation.DSMT4" ShapeID="_x0000_i1070" DrawAspect="Content" ObjectID="_1745128709" r:id="rId22"/>
              </w:object>
            </w:r>
            <w:r w:rsidRPr="00381BFB">
              <w:t xml:space="preserve"> x &gt; 2.</w:t>
            </w:r>
          </w:p>
          <w:p w14:paraId="205A4ED0" w14:textId="77777777" w:rsidR="00BE0F64" w:rsidRPr="00381BFB" w:rsidRDefault="00BE0F64" w:rsidP="00BE0F64">
            <w:pPr>
              <w:spacing w:before="120" w:after="0" w:line="240" w:lineRule="auto"/>
            </w:pPr>
            <w:r w:rsidRPr="00381BFB">
              <w:t>Vậy, tập nghiệm của bất phương trình là {x/x &gt; 2}.</w:t>
            </w:r>
          </w:p>
        </w:tc>
        <w:tc>
          <w:tcPr>
            <w:tcW w:w="854" w:type="dxa"/>
            <w:shd w:val="clear" w:color="auto" w:fill="auto"/>
          </w:tcPr>
          <w:p w14:paraId="438E51A9" w14:textId="77777777" w:rsidR="00BE0F64" w:rsidRPr="00381BFB" w:rsidRDefault="00BE0F64" w:rsidP="003C5BFF">
            <w:pPr>
              <w:spacing w:before="120"/>
            </w:pPr>
          </w:p>
          <w:p w14:paraId="2F2C95F6" w14:textId="3CD0E16F" w:rsidR="00BE0F64" w:rsidRPr="00381BFB" w:rsidRDefault="00BE0F64" w:rsidP="003C5BFF">
            <w:pPr>
              <w:spacing w:before="120"/>
            </w:pPr>
            <w:r w:rsidRPr="00381BFB">
              <w:t>0,5</w:t>
            </w:r>
          </w:p>
          <w:p w14:paraId="5C81C240" w14:textId="77777777" w:rsidR="00BE0F64" w:rsidRPr="00381BFB" w:rsidRDefault="00BE0F64" w:rsidP="003C5BFF">
            <w:pPr>
              <w:spacing w:before="120"/>
            </w:pPr>
          </w:p>
          <w:p w14:paraId="790600D1" w14:textId="77777777" w:rsidR="00BE0F64" w:rsidRPr="00381BFB" w:rsidRDefault="00BE0F64" w:rsidP="003C5BFF">
            <w:pPr>
              <w:spacing w:before="120"/>
              <w:rPr>
                <w:sz w:val="2"/>
              </w:rPr>
            </w:pPr>
          </w:p>
          <w:p w14:paraId="765A3D85" w14:textId="77777777" w:rsidR="00BE0F64" w:rsidRPr="00381BFB" w:rsidRDefault="00BE0F64" w:rsidP="003C5BFF">
            <w:pPr>
              <w:spacing w:before="120"/>
            </w:pPr>
            <w:r w:rsidRPr="00381BFB">
              <w:t>0,25</w:t>
            </w:r>
          </w:p>
          <w:p w14:paraId="675CA5ED" w14:textId="296BBC26" w:rsidR="00BE0F64" w:rsidRDefault="00BE0F64" w:rsidP="003C5BFF">
            <w:pPr>
              <w:spacing w:before="120"/>
            </w:pPr>
            <w:r w:rsidRPr="00381BFB">
              <w:t>0,25</w:t>
            </w:r>
          </w:p>
          <w:p w14:paraId="251DC37D" w14:textId="77777777" w:rsidR="00BE0F64" w:rsidRPr="00BE0F64" w:rsidRDefault="00BE0F64" w:rsidP="003C5BFF">
            <w:pPr>
              <w:spacing w:before="120"/>
              <w:rPr>
                <w:sz w:val="18"/>
                <w:szCs w:val="12"/>
              </w:rPr>
            </w:pPr>
          </w:p>
          <w:p w14:paraId="6856566D" w14:textId="77777777" w:rsidR="00BE0F64" w:rsidRPr="00381BFB" w:rsidRDefault="00BE0F64" w:rsidP="003C5BFF">
            <w:pPr>
              <w:spacing w:before="120"/>
            </w:pPr>
            <w:r w:rsidRPr="00381BFB">
              <w:t>0,25</w:t>
            </w:r>
          </w:p>
          <w:p w14:paraId="533E91ED" w14:textId="77777777" w:rsidR="00BE0F64" w:rsidRPr="00BE0F64" w:rsidRDefault="00BE0F64" w:rsidP="003C5BFF">
            <w:pPr>
              <w:spacing w:before="120"/>
              <w:rPr>
                <w:sz w:val="12"/>
                <w:szCs w:val="6"/>
              </w:rPr>
            </w:pPr>
          </w:p>
          <w:p w14:paraId="22711461" w14:textId="77777777" w:rsidR="00BE0F64" w:rsidRPr="00381BFB" w:rsidRDefault="00BE0F64" w:rsidP="003C5BFF">
            <w:pPr>
              <w:spacing w:before="120"/>
            </w:pPr>
            <w:r w:rsidRPr="00381BFB">
              <w:t>0,25</w:t>
            </w:r>
          </w:p>
        </w:tc>
      </w:tr>
      <w:tr w:rsidR="00BE0F64" w:rsidRPr="00381BFB" w14:paraId="2CA0508A" w14:textId="77777777" w:rsidTr="003C5BFF">
        <w:tc>
          <w:tcPr>
            <w:tcW w:w="1428" w:type="dxa"/>
            <w:shd w:val="clear" w:color="auto" w:fill="auto"/>
            <w:vAlign w:val="center"/>
          </w:tcPr>
          <w:p w14:paraId="75617188" w14:textId="77777777" w:rsidR="00BE0F64" w:rsidRPr="00381BFB" w:rsidRDefault="00BE0F64" w:rsidP="003C5BFF">
            <w:pPr>
              <w:jc w:val="center"/>
              <w:rPr>
                <w:b/>
              </w:rPr>
            </w:pPr>
          </w:p>
          <w:p w14:paraId="364D6BD6" w14:textId="77777777" w:rsidR="00BE0F64" w:rsidRPr="00381BFB" w:rsidRDefault="00BE0F64" w:rsidP="003C5BFF">
            <w:pPr>
              <w:jc w:val="center"/>
              <w:rPr>
                <w:b/>
              </w:rPr>
            </w:pPr>
            <w:r w:rsidRPr="00381BFB">
              <w:rPr>
                <w:b/>
              </w:rPr>
              <w:t>Câu 1</w:t>
            </w:r>
            <w:r>
              <w:rPr>
                <w:b/>
              </w:rPr>
              <w:t>5</w:t>
            </w:r>
          </w:p>
          <w:p w14:paraId="532ECD47" w14:textId="77777777" w:rsidR="00BE0F64" w:rsidRPr="00381BFB" w:rsidRDefault="00BE0F64" w:rsidP="003C5BFF">
            <w:pPr>
              <w:jc w:val="center"/>
              <w:rPr>
                <w:b/>
              </w:rPr>
            </w:pPr>
            <w:r w:rsidRPr="00381BFB">
              <w:rPr>
                <w:b/>
              </w:rPr>
              <w:t>(1,5 điểm)</w:t>
            </w:r>
          </w:p>
        </w:tc>
        <w:tc>
          <w:tcPr>
            <w:tcW w:w="7185" w:type="dxa"/>
            <w:shd w:val="clear" w:color="auto" w:fill="auto"/>
          </w:tcPr>
          <w:p w14:paraId="45860325" w14:textId="77777777" w:rsidR="00BE0F64" w:rsidRPr="00381BFB" w:rsidRDefault="00BE0F64" w:rsidP="003C5BFF">
            <w:pPr>
              <w:spacing w:before="120" w:after="120"/>
              <w:ind w:left="45" w:right="45"/>
              <w:rPr>
                <w:rFonts w:eastAsia="Times New Roman"/>
                <w:sz w:val="27"/>
                <w:szCs w:val="27"/>
                <w:lang w:val="vi-VN" w:eastAsia="vi-VN"/>
              </w:rPr>
            </w:pPr>
            <w:r w:rsidRPr="00381BFB">
              <w:rPr>
                <w:rFonts w:eastAsia="Times New Roman"/>
                <w:sz w:val="27"/>
                <w:szCs w:val="27"/>
                <w:lang w:val="vi-VN" w:eastAsia="vi-VN"/>
              </w:rPr>
              <w:t>Gọi x (km) là quãng đường AB (x &gt; 0)</w:t>
            </w:r>
          </w:p>
          <w:p w14:paraId="413380ED" w14:textId="77777777" w:rsidR="00BE0F64" w:rsidRPr="00381BFB" w:rsidRDefault="00BE0F64" w:rsidP="003C5BFF">
            <w:pPr>
              <w:spacing w:before="120" w:after="120"/>
              <w:ind w:left="45" w:right="45"/>
              <w:rPr>
                <w:rFonts w:eastAsia="Times New Roman"/>
                <w:sz w:val="27"/>
                <w:szCs w:val="27"/>
                <w:lang w:val="vi-VN" w:eastAsia="vi-VN"/>
              </w:rPr>
            </w:pPr>
            <w:r w:rsidRPr="00381BFB">
              <w:rPr>
                <w:rFonts w:eastAsia="Times New Roman"/>
                <w:sz w:val="27"/>
                <w:szCs w:val="27"/>
                <w:lang w:val="vi-VN" w:eastAsia="vi-VN"/>
              </w:rPr>
              <w:t>Thời gian đi từ A đến B là: x/60 (giờ)</w:t>
            </w:r>
          </w:p>
          <w:p w14:paraId="6FE5DFCF" w14:textId="77777777" w:rsidR="00BE0F64" w:rsidRPr="00381BFB" w:rsidRDefault="00BE0F64" w:rsidP="003C5BFF">
            <w:pPr>
              <w:spacing w:before="120" w:after="120"/>
              <w:ind w:left="45" w:right="45"/>
              <w:rPr>
                <w:rFonts w:eastAsia="Times New Roman"/>
                <w:sz w:val="27"/>
                <w:szCs w:val="27"/>
                <w:lang w:val="vi-VN" w:eastAsia="vi-VN"/>
              </w:rPr>
            </w:pPr>
            <w:r w:rsidRPr="00381BFB">
              <w:rPr>
                <w:rFonts w:eastAsia="Times New Roman"/>
                <w:sz w:val="27"/>
                <w:szCs w:val="27"/>
                <w:lang w:val="vi-VN" w:eastAsia="vi-VN"/>
              </w:rPr>
              <w:t>Thời gian đi từ B về A là: x/45 (giờ)</w:t>
            </w:r>
          </w:p>
          <w:p w14:paraId="60C7EEA0" w14:textId="77777777" w:rsidR="00BE0F64" w:rsidRPr="00381BFB" w:rsidRDefault="00BE0F64" w:rsidP="003C5BFF">
            <w:pPr>
              <w:spacing w:before="120" w:after="120"/>
              <w:ind w:left="45" w:right="45"/>
              <w:rPr>
                <w:rFonts w:eastAsia="Times New Roman"/>
                <w:sz w:val="27"/>
                <w:szCs w:val="27"/>
                <w:lang w:val="vi-VN" w:eastAsia="vi-VN"/>
              </w:rPr>
            </w:pPr>
            <w:r w:rsidRPr="00381BFB">
              <w:rPr>
                <w:rFonts w:eastAsia="Times New Roman"/>
                <w:sz w:val="27"/>
                <w:szCs w:val="27"/>
                <w:lang w:val="vi-VN" w:eastAsia="vi-VN"/>
              </w:rPr>
              <w:t xml:space="preserve">Theo đề ra, ta có phương trình: </w:t>
            </w:r>
            <w:r w:rsidRPr="00381BFB">
              <w:rPr>
                <w:position w:val="-24"/>
              </w:rPr>
              <w:object w:dxaOrig="1200" w:dyaOrig="620" w14:anchorId="44B680CD">
                <v:shape id="_x0000_i1071" type="#_x0000_t75" style="width:60.5pt;height:36.5pt" o:ole="">
                  <v:imagedata r:id="rId23" o:title=""/>
                </v:shape>
                <o:OLEObject Type="Embed" ProgID="Equation.DSMT4" ShapeID="_x0000_i1071" DrawAspect="Content" ObjectID="_1745128710" r:id="rId24"/>
              </w:object>
            </w:r>
          </w:p>
          <w:p w14:paraId="711A55A6" w14:textId="77777777" w:rsidR="00BE0F64" w:rsidRPr="00381BFB" w:rsidRDefault="00BE0F64" w:rsidP="003C5BFF">
            <w:pPr>
              <w:spacing w:before="120" w:after="120"/>
              <w:ind w:left="45" w:right="45"/>
              <w:rPr>
                <w:rFonts w:eastAsia="Times New Roman"/>
                <w:sz w:val="27"/>
                <w:szCs w:val="27"/>
                <w:lang w:val="vi-VN" w:eastAsia="vi-VN"/>
              </w:rPr>
            </w:pPr>
            <w:r w:rsidRPr="00381BFB">
              <w:rPr>
                <w:rFonts w:ascii="Cambria Math" w:eastAsia="Times New Roman" w:hAnsi="Cambria Math" w:cs="Cambria Math"/>
                <w:sz w:val="27"/>
                <w:szCs w:val="27"/>
                <w:lang w:val="vi-VN" w:eastAsia="vi-VN"/>
              </w:rPr>
              <w:t>⇔</w:t>
            </w:r>
            <w:r w:rsidRPr="00381BFB">
              <w:rPr>
                <w:rFonts w:eastAsia="Times New Roman"/>
                <w:sz w:val="27"/>
                <w:szCs w:val="27"/>
                <w:lang w:val="vi-VN" w:eastAsia="vi-VN"/>
              </w:rPr>
              <w:t xml:space="preserve"> 3x + 4x = 7.180 </w:t>
            </w:r>
            <w:r w:rsidRPr="00381BFB">
              <w:rPr>
                <w:rFonts w:ascii="Cambria Math" w:eastAsia="Times New Roman" w:hAnsi="Cambria Math" w:cs="Cambria Math"/>
                <w:sz w:val="27"/>
                <w:szCs w:val="27"/>
                <w:lang w:val="vi-VN" w:eastAsia="vi-VN"/>
              </w:rPr>
              <w:t>⇔</w:t>
            </w:r>
            <w:r w:rsidRPr="00381BFB">
              <w:rPr>
                <w:rFonts w:eastAsia="Times New Roman"/>
                <w:sz w:val="27"/>
                <w:szCs w:val="27"/>
                <w:lang w:val="vi-VN" w:eastAsia="vi-VN"/>
              </w:rPr>
              <w:t xml:space="preserve"> 7x = 7.180 </w:t>
            </w:r>
            <w:r w:rsidRPr="00381BFB">
              <w:rPr>
                <w:rFonts w:ascii="Cambria Math" w:eastAsia="Times New Roman" w:hAnsi="Cambria Math" w:cs="Cambria Math"/>
                <w:sz w:val="27"/>
                <w:szCs w:val="27"/>
                <w:lang w:val="vi-VN" w:eastAsia="vi-VN"/>
              </w:rPr>
              <w:t>⇔</w:t>
            </w:r>
            <w:r w:rsidRPr="00381BFB">
              <w:rPr>
                <w:rFonts w:eastAsia="Times New Roman"/>
                <w:sz w:val="27"/>
                <w:szCs w:val="27"/>
                <w:lang w:val="vi-VN" w:eastAsia="vi-VN"/>
              </w:rPr>
              <w:t xml:space="preserve"> x = 180 (nhận)</w:t>
            </w:r>
          </w:p>
          <w:p w14:paraId="1A54C63B" w14:textId="77777777" w:rsidR="00BE0F64" w:rsidRPr="00381BFB" w:rsidRDefault="00BE0F64" w:rsidP="003C5BFF">
            <w:pPr>
              <w:spacing w:before="120" w:after="120"/>
              <w:ind w:left="45" w:right="45"/>
              <w:rPr>
                <w:rFonts w:eastAsia="Times New Roman"/>
                <w:sz w:val="27"/>
                <w:szCs w:val="27"/>
                <w:lang w:val="vi-VN" w:eastAsia="vi-VN"/>
              </w:rPr>
            </w:pPr>
            <w:r w:rsidRPr="00381BFB">
              <w:rPr>
                <w:rFonts w:eastAsia="Times New Roman"/>
                <w:sz w:val="27"/>
                <w:szCs w:val="27"/>
                <w:lang w:val="vi-VN" w:eastAsia="vi-VN"/>
              </w:rPr>
              <w:t>Trả lời: Quãng đường AB dài 180km.</w:t>
            </w:r>
          </w:p>
        </w:tc>
        <w:tc>
          <w:tcPr>
            <w:tcW w:w="854" w:type="dxa"/>
            <w:shd w:val="clear" w:color="auto" w:fill="auto"/>
          </w:tcPr>
          <w:p w14:paraId="414581E7" w14:textId="77777777" w:rsidR="00BE0F64" w:rsidRPr="00381BFB" w:rsidRDefault="00BE0F64" w:rsidP="003C5BFF">
            <w:pPr>
              <w:spacing w:before="120"/>
              <w:rPr>
                <w:lang w:val="vi-VN"/>
              </w:rPr>
            </w:pPr>
          </w:p>
          <w:p w14:paraId="229544CD" w14:textId="77777777" w:rsidR="00BE0F64" w:rsidRPr="00381BFB" w:rsidRDefault="00BE0F64" w:rsidP="003C5BFF">
            <w:pPr>
              <w:spacing w:before="120"/>
            </w:pPr>
            <w:r w:rsidRPr="00381BFB">
              <w:t>0,25đ</w:t>
            </w:r>
          </w:p>
          <w:p w14:paraId="537D23B2" w14:textId="77777777" w:rsidR="00BE0F64" w:rsidRPr="00381BFB" w:rsidRDefault="00BE0F64" w:rsidP="003C5BFF">
            <w:pPr>
              <w:spacing w:before="120"/>
            </w:pPr>
            <w:r w:rsidRPr="00381BFB">
              <w:t>0,25đ</w:t>
            </w:r>
          </w:p>
          <w:p w14:paraId="02CF387D" w14:textId="77777777" w:rsidR="00BE0F64" w:rsidRPr="00381BFB" w:rsidRDefault="00BE0F64" w:rsidP="003C5BFF">
            <w:pPr>
              <w:spacing w:before="120"/>
            </w:pPr>
            <w:r w:rsidRPr="00381BFB">
              <w:t>0,5đ</w:t>
            </w:r>
          </w:p>
          <w:p w14:paraId="62B6B833" w14:textId="77777777" w:rsidR="00BE0F64" w:rsidRPr="00381BFB" w:rsidRDefault="00BE0F64" w:rsidP="003C5BFF">
            <w:pPr>
              <w:spacing w:before="120"/>
            </w:pPr>
          </w:p>
          <w:p w14:paraId="16C55D7D" w14:textId="77777777" w:rsidR="00BE0F64" w:rsidRPr="00381BFB" w:rsidRDefault="00BE0F64" w:rsidP="003C5BFF">
            <w:pPr>
              <w:spacing w:before="120"/>
            </w:pPr>
            <w:r w:rsidRPr="00381BFB">
              <w:t>0,5đ</w:t>
            </w:r>
          </w:p>
        </w:tc>
      </w:tr>
      <w:tr w:rsidR="00BE0F64" w:rsidRPr="00381BFB" w14:paraId="68F23E1E" w14:textId="77777777" w:rsidTr="003C5BFF">
        <w:tc>
          <w:tcPr>
            <w:tcW w:w="1428" w:type="dxa"/>
            <w:shd w:val="clear" w:color="auto" w:fill="auto"/>
            <w:vAlign w:val="center"/>
          </w:tcPr>
          <w:p w14:paraId="1D3E8697" w14:textId="77777777" w:rsidR="00BE0F64" w:rsidRPr="00381BFB" w:rsidRDefault="00BE0F64" w:rsidP="003C5BFF">
            <w:pPr>
              <w:jc w:val="center"/>
              <w:rPr>
                <w:b/>
              </w:rPr>
            </w:pPr>
            <w:r w:rsidRPr="00381BFB">
              <w:rPr>
                <w:b/>
              </w:rPr>
              <w:t xml:space="preserve">Câu </w:t>
            </w:r>
            <w:r w:rsidRPr="009B3371">
              <w:rPr>
                <w:b/>
              </w:rPr>
              <w:t>16</w:t>
            </w:r>
            <w:r w:rsidRPr="008F5B18">
              <w:rPr>
                <w:b/>
                <w:color w:val="FF0000"/>
              </w:rPr>
              <w:t xml:space="preserve"> </w:t>
            </w:r>
          </w:p>
          <w:p w14:paraId="02BE1B23" w14:textId="77777777" w:rsidR="00BE0F64" w:rsidRPr="00381BFB" w:rsidRDefault="00BE0F64" w:rsidP="003C5BFF">
            <w:pPr>
              <w:jc w:val="center"/>
              <w:rPr>
                <w:b/>
              </w:rPr>
            </w:pPr>
            <w:r w:rsidRPr="00381BFB">
              <w:rPr>
                <w:b/>
              </w:rPr>
              <w:t>(3 điểm)</w:t>
            </w:r>
          </w:p>
        </w:tc>
        <w:tc>
          <w:tcPr>
            <w:tcW w:w="7185" w:type="dxa"/>
            <w:shd w:val="clear" w:color="auto" w:fill="auto"/>
          </w:tcPr>
          <w:p w14:paraId="5223BDBE" w14:textId="77777777" w:rsidR="00BE0F64" w:rsidRPr="00381BFB" w:rsidRDefault="00BE0F64" w:rsidP="003C5BFF">
            <w:pPr>
              <w:pStyle w:val="NormalWeb"/>
              <w:shd w:val="clear" w:color="auto" w:fill="FFFFFF"/>
              <w:spacing w:before="0" w:beforeAutospacing="0" w:after="0" w:afterAutospacing="0"/>
              <w:jc w:val="both"/>
              <w:rPr>
                <w:sz w:val="28"/>
                <w:szCs w:val="28"/>
              </w:rPr>
            </w:pPr>
            <w:r w:rsidRPr="00381BFB">
              <w:rPr>
                <w:sz w:val="28"/>
                <w:szCs w:val="28"/>
              </w:rPr>
              <w:t xml:space="preserve">Học sinh vẽ hình, viết giải thiết, kết luận đúng </w:t>
            </w:r>
          </w:p>
          <w:p w14:paraId="40330C6D" w14:textId="77777777" w:rsidR="00BE0F64" w:rsidRPr="00381BFB" w:rsidRDefault="00BE0F64" w:rsidP="003C5BFF">
            <w:pPr>
              <w:pStyle w:val="NormalWeb"/>
              <w:shd w:val="clear" w:color="auto" w:fill="FFFFFF"/>
              <w:spacing w:before="0" w:beforeAutospacing="0" w:after="0" w:afterAutospacing="0"/>
              <w:jc w:val="both"/>
              <w:rPr>
                <w:sz w:val="28"/>
                <w:szCs w:val="28"/>
              </w:rPr>
            </w:pPr>
            <w:r w:rsidRPr="00381BFB">
              <w:rPr>
                <w:sz w:val="28"/>
                <w:szCs w:val="28"/>
              </w:rPr>
              <w:t>a) </w:t>
            </w:r>
          </w:p>
          <w:p w14:paraId="01707962" w14:textId="77777777" w:rsidR="00BE0F64" w:rsidRPr="00381BFB" w:rsidRDefault="00BE0F64" w:rsidP="003C5BFF">
            <w:pPr>
              <w:pStyle w:val="NormalWeb"/>
              <w:shd w:val="clear" w:color="auto" w:fill="FFFFFF"/>
              <w:spacing w:before="0" w:beforeAutospacing="0" w:after="0" w:afterAutospacing="0"/>
              <w:jc w:val="both"/>
              <w:rPr>
                <w:sz w:val="28"/>
                <w:szCs w:val="28"/>
              </w:rPr>
            </w:pPr>
            <w:r w:rsidRPr="00381BFB">
              <w:rPr>
                <w:sz w:val="28"/>
                <w:szCs w:val="28"/>
              </w:rPr>
              <w:t xml:space="preserve">Xét  tam giác vuông ABC và tam giác vuông HBA </w:t>
            </w:r>
          </w:p>
          <w:p w14:paraId="52ED5887" w14:textId="0E56C000" w:rsidR="00BE0F64" w:rsidRPr="00381BFB" w:rsidRDefault="00BE0F64" w:rsidP="003C5BFF">
            <w:pPr>
              <w:pStyle w:val="NormalWeb"/>
              <w:shd w:val="clear" w:color="auto" w:fill="FFFFFF"/>
              <w:spacing w:before="0" w:beforeAutospacing="0" w:after="0" w:afterAutospacing="0"/>
              <w:jc w:val="both"/>
            </w:pPr>
            <w:r w:rsidRPr="00381BFB">
              <w:rPr>
                <w:noProof/>
                <w:sz w:val="28"/>
                <w:szCs w:val="28"/>
              </w:rPr>
              <mc:AlternateContent>
                <mc:Choice Requires="wps">
                  <w:drawing>
                    <wp:anchor distT="0" distB="0" distL="114300" distR="114300" simplePos="0" relativeHeight="251662336" behindDoc="0" locked="0" layoutInCell="1" allowOverlap="1" wp14:anchorId="3516F9DE" wp14:editId="4378DA2D">
                      <wp:simplePos x="0" y="0"/>
                      <wp:positionH relativeFrom="column">
                        <wp:posOffset>2854325</wp:posOffset>
                      </wp:positionH>
                      <wp:positionV relativeFrom="paragraph">
                        <wp:posOffset>134620</wp:posOffset>
                      </wp:positionV>
                      <wp:extent cx="152400" cy="66675"/>
                      <wp:effectExtent l="0" t="0" r="19050" b="28575"/>
                      <wp:wrapNone/>
                      <wp:docPr id="15" name="Freeform: 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675"/>
                              </a:xfrm>
                              <a:custGeom>
                                <a:avLst/>
                                <a:gdLst>
                                  <a:gd name="T0" fmla="*/ 210 w 600"/>
                                  <a:gd name="T1" fmla="*/ 30 h 240"/>
                                  <a:gd name="T2" fmla="*/ 30 w 600"/>
                                  <a:gd name="T3" fmla="*/ 30 h 240"/>
                                  <a:gd name="T4" fmla="*/ 30 w 600"/>
                                  <a:gd name="T5" fmla="*/ 210 h 240"/>
                                  <a:gd name="T6" fmla="*/ 210 w 600"/>
                                  <a:gd name="T7" fmla="*/ 210 h 240"/>
                                  <a:gd name="T8" fmla="*/ 390 w 600"/>
                                  <a:gd name="T9" fmla="*/ 30 h 240"/>
                                  <a:gd name="T10" fmla="*/ 570 w 600"/>
                                  <a:gd name="T11" fmla="*/ 30 h 240"/>
                                  <a:gd name="T12" fmla="*/ 570 w 600"/>
                                  <a:gd name="T13" fmla="*/ 210 h 240"/>
                                  <a:gd name="T14" fmla="*/ 390 w 6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240">
                                    <a:moveTo>
                                      <a:pt x="210" y="30"/>
                                    </a:moveTo>
                                    <a:cubicBezTo>
                                      <a:pt x="135" y="15"/>
                                      <a:pt x="60" y="0"/>
                                      <a:pt x="30" y="30"/>
                                    </a:cubicBezTo>
                                    <a:cubicBezTo>
                                      <a:pt x="0" y="60"/>
                                      <a:pt x="0" y="180"/>
                                      <a:pt x="30" y="210"/>
                                    </a:cubicBezTo>
                                    <a:cubicBezTo>
                                      <a:pt x="60" y="240"/>
                                      <a:pt x="150" y="240"/>
                                      <a:pt x="210" y="210"/>
                                    </a:cubicBezTo>
                                    <a:cubicBezTo>
                                      <a:pt x="270" y="180"/>
                                      <a:pt x="330" y="60"/>
                                      <a:pt x="390" y="30"/>
                                    </a:cubicBezTo>
                                    <a:cubicBezTo>
                                      <a:pt x="450" y="0"/>
                                      <a:pt x="540" y="0"/>
                                      <a:pt x="570" y="30"/>
                                    </a:cubicBezTo>
                                    <a:cubicBezTo>
                                      <a:pt x="600" y="60"/>
                                      <a:pt x="600" y="180"/>
                                      <a:pt x="570" y="210"/>
                                    </a:cubicBezTo>
                                    <a:cubicBezTo>
                                      <a:pt x="540" y="240"/>
                                      <a:pt x="420" y="210"/>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7A3427" id="Freeform: Shape 15" o:spid="_x0000_s1026" style="position:absolute;margin-left:224.75pt;margin-top:10.6pt;width:12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" path="m210,30c135,15,60,,30,30,,60,,180,30,210v30,30,120,30,180,c270,180,330,60,390,30,450,,540,,570,30v30,30,30,150,,180c540,240,420,210,390,210e" filled="f">
                      <v:path arrowok="t" o:connecttype="custom" o:connectlocs="53340,8334;7620,8334;7620,58341;53340,58341;99060,8334;144780,8334;144780,58341;99060,58341" o:connectangles="0,0,0,0,0,0,0,0"/>
                    </v:shape>
                  </w:pict>
                </mc:Fallback>
              </mc:AlternateContent>
            </w:r>
            <w:r w:rsidRPr="00381BFB">
              <w:t xml:space="preserve">       Có  </w:t>
            </w:r>
            <w:r w:rsidRPr="00381BFB">
              <w:rPr>
                <w:position w:val="-6"/>
              </w:rPr>
              <w:object w:dxaOrig="1120" w:dyaOrig="360" w14:anchorId="28781DED">
                <v:shape id="_x0000_i1072" type="#_x0000_t75" style="width:56.5pt;height:18pt" o:ole="">
                  <v:imagedata r:id="rId25" o:title=""/>
                </v:shape>
                <o:OLEObject Type="Embed" ProgID="Equation.DSMT4" ShapeID="_x0000_i1072" DrawAspect="Content" ObjectID="_1745128711" r:id="rId26"/>
              </w:object>
            </w:r>
            <w:r w:rsidRPr="00381BFB">
              <w:t xml:space="preserve"> ; </w:t>
            </w:r>
            <w:r w:rsidRPr="00381BFB">
              <w:rPr>
                <w:position w:val="-4"/>
              </w:rPr>
              <w:object w:dxaOrig="240" w:dyaOrig="340" w14:anchorId="2320E4B1">
                <v:shape id="_x0000_i1073" type="#_x0000_t75" style="width:12pt;height:17.5pt" o:ole="">
                  <v:imagedata r:id="rId27" o:title=""/>
                </v:shape>
                <o:OLEObject Type="Embed" ProgID="Equation.DSMT4" ShapeID="_x0000_i1073" DrawAspect="Content" ObjectID="_1745128712" r:id="rId28"/>
              </w:object>
            </w:r>
            <w:r w:rsidRPr="00381BFB">
              <w:t xml:space="preserve"> chung     Nên </w:t>
            </w:r>
            <w:r w:rsidRPr="00381BFB">
              <w:sym w:font="Symbol" w:char="F044"/>
            </w:r>
            <w:r w:rsidRPr="00381BFB">
              <w:t xml:space="preserve">ABC      </w:t>
            </w:r>
            <w:r w:rsidRPr="00381BFB">
              <w:sym w:font="Symbol" w:char="F044"/>
            </w:r>
            <w:r w:rsidRPr="00381BFB">
              <w:t>HBA (g.g)</w:t>
            </w:r>
          </w:p>
          <w:p w14:paraId="766A0829" w14:textId="77777777" w:rsidR="00BE0F64" w:rsidRPr="00381BFB" w:rsidRDefault="00BE0F64" w:rsidP="003C5BFF">
            <w:pPr>
              <w:pStyle w:val="NormalWeb"/>
              <w:shd w:val="clear" w:color="auto" w:fill="FFFFFF"/>
              <w:spacing w:before="0" w:beforeAutospacing="0" w:after="0" w:afterAutospacing="0"/>
              <w:rPr>
                <w:sz w:val="28"/>
                <w:szCs w:val="28"/>
              </w:rPr>
            </w:pPr>
          </w:p>
          <w:p w14:paraId="5CC7FF62" w14:textId="77777777" w:rsidR="00BE0F64" w:rsidRPr="00381BFB" w:rsidRDefault="00BE0F64" w:rsidP="003C5BFF">
            <w:pPr>
              <w:pStyle w:val="NormalWeb"/>
              <w:shd w:val="clear" w:color="auto" w:fill="FFFFFF"/>
              <w:spacing w:before="0" w:beforeAutospacing="0" w:after="0" w:afterAutospacing="0"/>
              <w:rPr>
                <w:sz w:val="28"/>
                <w:szCs w:val="28"/>
              </w:rPr>
            </w:pPr>
            <w:r w:rsidRPr="00381BFB">
              <w:rPr>
                <w:sz w:val="28"/>
                <w:szCs w:val="28"/>
              </w:rPr>
              <w:t>b, Chứng minh </w:t>
            </w:r>
          </w:p>
          <w:p w14:paraId="7F9D416B" w14:textId="77777777" w:rsidR="00BE0F64" w:rsidRPr="00381BFB" w:rsidRDefault="00BE0F64" w:rsidP="003C5BFF">
            <w:pPr>
              <w:rPr>
                <w:lang w:val="vi-VN"/>
              </w:rPr>
            </w:pPr>
            <w:r w:rsidRPr="00381BFB">
              <w:rPr>
                <w:noProof/>
                <w:szCs w:val="28"/>
                <w:lang w:val="vi-VN"/>
              </w:rPr>
              <w:t xml:space="preserve">Xét </w:t>
            </w:r>
            <w:r w:rsidRPr="00381BFB">
              <w:rPr>
                <w:lang w:val="vi-VN"/>
              </w:rPr>
              <w:t xml:space="preserve">  </w:t>
            </w:r>
            <w:r w:rsidRPr="00381BFB">
              <w:sym w:font="Symbol" w:char="F044"/>
            </w:r>
            <w:r w:rsidRPr="00381BFB">
              <w:rPr>
                <w:lang w:val="vi-VN"/>
              </w:rPr>
              <w:t xml:space="preserve">ABC và  </w:t>
            </w:r>
            <w:r w:rsidRPr="00381BFB">
              <w:sym w:font="Symbol" w:char="F044"/>
            </w:r>
            <w:r w:rsidRPr="00381BFB">
              <w:rPr>
                <w:lang w:val="vi-VN"/>
              </w:rPr>
              <w:t xml:space="preserve">HAC có </w:t>
            </w:r>
            <w:r w:rsidRPr="00381BFB">
              <w:rPr>
                <w:position w:val="-6"/>
              </w:rPr>
              <w:object w:dxaOrig="1120" w:dyaOrig="360" w14:anchorId="3FF21ABD">
                <v:shape id="_x0000_i1074" type="#_x0000_t75" style="width:56.5pt;height:18pt" o:ole="">
                  <v:imagedata r:id="rId25" o:title=""/>
                </v:shape>
                <o:OLEObject Type="Embed" ProgID="Equation.DSMT4" ShapeID="_x0000_i1074" DrawAspect="Content" ObjectID="_1745128713" r:id="rId29"/>
              </w:object>
            </w:r>
            <w:r w:rsidRPr="00381BFB">
              <w:rPr>
                <w:lang w:val="vi-VN"/>
              </w:rPr>
              <w:t xml:space="preserve"> ; </w:t>
            </w:r>
            <w:r w:rsidRPr="00381BFB">
              <w:rPr>
                <w:position w:val="-6"/>
              </w:rPr>
              <w:object w:dxaOrig="240" w:dyaOrig="360" w14:anchorId="45F8A697">
                <v:shape id="_x0000_i1075" type="#_x0000_t75" style="width:12pt;height:18pt" o:ole="">
                  <v:imagedata r:id="rId30" o:title=""/>
                </v:shape>
                <o:OLEObject Type="Embed" ProgID="Equation.DSMT4" ShapeID="_x0000_i1075" DrawAspect="Content" ObjectID="_1745128714" r:id="rId31"/>
              </w:object>
            </w:r>
            <w:r w:rsidRPr="00381BFB">
              <w:rPr>
                <w:lang w:val="vi-VN"/>
              </w:rPr>
              <w:t xml:space="preserve"> chung </w:t>
            </w:r>
          </w:p>
          <w:p w14:paraId="4EE39883" w14:textId="2B271D9F" w:rsidR="00BE0F64" w:rsidRPr="00381BFB" w:rsidRDefault="00BE0F64" w:rsidP="003C5BFF">
            <w:pPr>
              <w:rPr>
                <w:lang w:val="vi-VN"/>
              </w:rPr>
            </w:pPr>
            <w:r w:rsidRPr="00381BFB">
              <w:rPr>
                <w:noProof/>
                <w:szCs w:val="28"/>
              </w:rPr>
              <mc:AlternateContent>
                <mc:Choice Requires="wps">
                  <w:drawing>
                    <wp:anchor distT="0" distB="0" distL="114300" distR="114300" simplePos="0" relativeHeight="251666432" behindDoc="0" locked="0" layoutInCell="1" allowOverlap="1" wp14:anchorId="4D7C84CD" wp14:editId="5352D0F5">
                      <wp:simplePos x="0" y="0"/>
                      <wp:positionH relativeFrom="column">
                        <wp:posOffset>902335</wp:posOffset>
                      </wp:positionH>
                      <wp:positionV relativeFrom="paragraph">
                        <wp:posOffset>91440</wp:posOffset>
                      </wp:positionV>
                      <wp:extent cx="152400" cy="66675"/>
                      <wp:effectExtent l="0" t="0" r="19050" b="28575"/>
                      <wp:wrapNone/>
                      <wp:docPr id="14" name="Freeform: 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675"/>
                              </a:xfrm>
                              <a:custGeom>
                                <a:avLst/>
                                <a:gdLst>
                                  <a:gd name="T0" fmla="*/ 210 w 600"/>
                                  <a:gd name="T1" fmla="*/ 30 h 240"/>
                                  <a:gd name="T2" fmla="*/ 30 w 600"/>
                                  <a:gd name="T3" fmla="*/ 30 h 240"/>
                                  <a:gd name="T4" fmla="*/ 30 w 600"/>
                                  <a:gd name="T5" fmla="*/ 210 h 240"/>
                                  <a:gd name="T6" fmla="*/ 210 w 600"/>
                                  <a:gd name="T7" fmla="*/ 210 h 240"/>
                                  <a:gd name="T8" fmla="*/ 390 w 600"/>
                                  <a:gd name="T9" fmla="*/ 30 h 240"/>
                                  <a:gd name="T10" fmla="*/ 570 w 600"/>
                                  <a:gd name="T11" fmla="*/ 30 h 240"/>
                                  <a:gd name="T12" fmla="*/ 570 w 600"/>
                                  <a:gd name="T13" fmla="*/ 210 h 240"/>
                                  <a:gd name="T14" fmla="*/ 390 w 6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240">
                                    <a:moveTo>
                                      <a:pt x="210" y="30"/>
                                    </a:moveTo>
                                    <a:cubicBezTo>
                                      <a:pt x="135" y="15"/>
                                      <a:pt x="60" y="0"/>
                                      <a:pt x="30" y="30"/>
                                    </a:cubicBezTo>
                                    <a:cubicBezTo>
                                      <a:pt x="0" y="60"/>
                                      <a:pt x="0" y="180"/>
                                      <a:pt x="30" y="210"/>
                                    </a:cubicBezTo>
                                    <a:cubicBezTo>
                                      <a:pt x="60" y="240"/>
                                      <a:pt x="150" y="240"/>
                                      <a:pt x="210" y="210"/>
                                    </a:cubicBezTo>
                                    <a:cubicBezTo>
                                      <a:pt x="270" y="180"/>
                                      <a:pt x="330" y="60"/>
                                      <a:pt x="390" y="30"/>
                                    </a:cubicBezTo>
                                    <a:cubicBezTo>
                                      <a:pt x="450" y="0"/>
                                      <a:pt x="540" y="0"/>
                                      <a:pt x="570" y="30"/>
                                    </a:cubicBezTo>
                                    <a:cubicBezTo>
                                      <a:pt x="600" y="60"/>
                                      <a:pt x="600" y="180"/>
                                      <a:pt x="570" y="210"/>
                                    </a:cubicBezTo>
                                    <a:cubicBezTo>
                                      <a:pt x="540" y="240"/>
                                      <a:pt x="420" y="210"/>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70094B" id="Freeform: Shape 14" o:spid="_x0000_s1026" style="position:absolute;margin-left:71.05pt;margin-top:7.2pt;width:12pt;height:5.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" path="m210,30c135,15,60,,30,30,,60,,180,30,210v30,30,120,30,180,c270,180,330,60,390,30,450,,540,,570,30v30,30,30,150,,180c540,240,420,210,390,210e" filled="f">
                      <v:path arrowok="t" o:connecttype="custom" o:connectlocs="53340,8334;7620,8334;7620,58341;53340,58341;99060,8334;144780,8334;144780,58341;99060,58341" o:connectangles="0,0,0,0,0,0,0,0"/>
                    </v:shape>
                  </w:pict>
                </mc:Fallback>
              </mc:AlternateContent>
            </w:r>
            <w:r w:rsidRPr="00381BFB">
              <w:rPr>
                <w:noProof/>
                <w:szCs w:val="28"/>
              </w:rPr>
              <w:t>Nên</w:t>
            </w:r>
            <w:r w:rsidRPr="00381BFB">
              <w:rPr>
                <w:lang w:val="vi-VN"/>
              </w:rPr>
              <w:t xml:space="preserve">  </w:t>
            </w:r>
            <w:r w:rsidRPr="00381BFB">
              <w:sym w:font="Symbol" w:char="F044"/>
            </w:r>
            <w:r w:rsidRPr="00381BFB">
              <w:rPr>
                <w:lang w:val="vi-VN"/>
              </w:rPr>
              <w:t xml:space="preserve">ABC      </w:t>
            </w:r>
            <w:r w:rsidRPr="00381BFB">
              <w:sym w:font="Symbol" w:char="F044"/>
            </w:r>
            <w:r w:rsidRPr="00381BFB">
              <w:rPr>
                <w:lang w:val="vi-VN"/>
              </w:rPr>
              <w:t>HAC</w:t>
            </w:r>
            <w:r w:rsidRPr="00381BFB">
              <w:t xml:space="preserve"> (g.g)</w:t>
            </w:r>
            <w:r w:rsidRPr="00381BFB">
              <w:rPr>
                <w:lang w:val="vi-VN"/>
              </w:rPr>
              <w:t xml:space="preserve"> (1)</w:t>
            </w:r>
          </w:p>
          <w:p w14:paraId="0C5EB023" w14:textId="440D9B44" w:rsidR="00BE0F64" w:rsidRPr="00381BFB" w:rsidRDefault="00BE0F64" w:rsidP="003C5BFF">
            <w:r w:rsidRPr="00381BFB">
              <w:rPr>
                <w:noProof/>
                <w:szCs w:val="28"/>
              </w:rPr>
              <mc:AlternateContent>
                <mc:Choice Requires="wps">
                  <w:drawing>
                    <wp:anchor distT="0" distB="0" distL="114300" distR="114300" simplePos="0" relativeHeight="251664384" behindDoc="0" locked="0" layoutInCell="1" allowOverlap="1" wp14:anchorId="3CFF8D6E" wp14:editId="6C3B8FEE">
                      <wp:simplePos x="0" y="0"/>
                      <wp:positionH relativeFrom="column">
                        <wp:posOffset>2583815</wp:posOffset>
                      </wp:positionH>
                      <wp:positionV relativeFrom="paragraph">
                        <wp:posOffset>103505</wp:posOffset>
                      </wp:positionV>
                      <wp:extent cx="152400" cy="66675"/>
                      <wp:effectExtent l="0" t="0" r="19050" b="28575"/>
                      <wp:wrapNone/>
                      <wp:docPr id="13" name="Freeform: 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675"/>
                              </a:xfrm>
                              <a:custGeom>
                                <a:avLst/>
                                <a:gdLst>
                                  <a:gd name="T0" fmla="*/ 210 w 600"/>
                                  <a:gd name="T1" fmla="*/ 30 h 240"/>
                                  <a:gd name="T2" fmla="*/ 30 w 600"/>
                                  <a:gd name="T3" fmla="*/ 30 h 240"/>
                                  <a:gd name="T4" fmla="*/ 30 w 600"/>
                                  <a:gd name="T5" fmla="*/ 210 h 240"/>
                                  <a:gd name="T6" fmla="*/ 210 w 600"/>
                                  <a:gd name="T7" fmla="*/ 210 h 240"/>
                                  <a:gd name="T8" fmla="*/ 390 w 600"/>
                                  <a:gd name="T9" fmla="*/ 30 h 240"/>
                                  <a:gd name="T10" fmla="*/ 570 w 600"/>
                                  <a:gd name="T11" fmla="*/ 30 h 240"/>
                                  <a:gd name="T12" fmla="*/ 570 w 600"/>
                                  <a:gd name="T13" fmla="*/ 210 h 240"/>
                                  <a:gd name="T14" fmla="*/ 390 w 6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240">
                                    <a:moveTo>
                                      <a:pt x="210" y="30"/>
                                    </a:moveTo>
                                    <a:cubicBezTo>
                                      <a:pt x="135" y="15"/>
                                      <a:pt x="60" y="0"/>
                                      <a:pt x="30" y="30"/>
                                    </a:cubicBezTo>
                                    <a:cubicBezTo>
                                      <a:pt x="0" y="60"/>
                                      <a:pt x="0" y="180"/>
                                      <a:pt x="30" y="210"/>
                                    </a:cubicBezTo>
                                    <a:cubicBezTo>
                                      <a:pt x="60" y="240"/>
                                      <a:pt x="150" y="240"/>
                                      <a:pt x="210" y="210"/>
                                    </a:cubicBezTo>
                                    <a:cubicBezTo>
                                      <a:pt x="270" y="180"/>
                                      <a:pt x="330" y="60"/>
                                      <a:pt x="390" y="30"/>
                                    </a:cubicBezTo>
                                    <a:cubicBezTo>
                                      <a:pt x="450" y="0"/>
                                      <a:pt x="540" y="0"/>
                                      <a:pt x="570" y="30"/>
                                    </a:cubicBezTo>
                                    <a:cubicBezTo>
                                      <a:pt x="600" y="60"/>
                                      <a:pt x="600" y="180"/>
                                      <a:pt x="570" y="210"/>
                                    </a:cubicBezTo>
                                    <a:cubicBezTo>
                                      <a:pt x="540" y="240"/>
                                      <a:pt x="420" y="210"/>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E4CD87" id="Freeform: Shape 13" o:spid="_x0000_s1026" style="position:absolute;margin-left:203.45pt;margin-top:8.15pt;width:12pt;height: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" path="m210,30c135,15,60,,30,30,,60,,180,30,210v30,30,120,30,180,c270,180,330,60,390,30,450,,540,,570,30v30,30,30,150,,180c540,240,420,210,390,210e" filled="f">
                      <v:path arrowok="t" o:connecttype="custom" o:connectlocs="53340,8334;7620,8334;7620,58341;53340,58341;99060,8334;144780,8334;144780,58341;99060,58341" o:connectangles="0,0,0,0,0,0,0,0"/>
                    </v:shape>
                  </w:pict>
                </mc:Fallback>
              </mc:AlternateContent>
            </w:r>
            <w:r w:rsidRPr="00381BFB">
              <w:t xml:space="preserve">Theo chứng minh câu a ta có </w:t>
            </w:r>
            <w:r w:rsidRPr="00381BFB">
              <w:sym w:font="Symbol" w:char="F044"/>
            </w:r>
            <w:r w:rsidRPr="00381BFB">
              <w:t xml:space="preserve">ABC     </w:t>
            </w:r>
            <w:r w:rsidRPr="00381BFB">
              <w:sym w:font="Symbol" w:char="F044"/>
            </w:r>
            <w:r w:rsidRPr="00381BFB">
              <w:t>HBA (2)</w:t>
            </w:r>
          </w:p>
          <w:p w14:paraId="2797DA53" w14:textId="0B68F640" w:rsidR="00BE0F64" w:rsidRPr="00381BFB" w:rsidRDefault="00BE0F64" w:rsidP="003C5BFF">
            <w:r w:rsidRPr="00381BFB">
              <w:rPr>
                <w:noProof/>
              </w:rPr>
              <mc:AlternateContent>
                <mc:Choice Requires="wps">
                  <w:drawing>
                    <wp:anchor distT="0" distB="0" distL="114300" distR="114300" simplePos="0" relativeHeight="251663360" behindDoc="0" locked="0" layoutInCell="1" allowOverlap="1" wp14:anchorId="32E19073" wp14:editId="35F7AAAC">
                      <wp:simplePos x="0" y="0"/>
                      <wp:positionH relativeFrom="column">
                        <wp:posOffset>1884045</wp:posOffset>
                      </wp:positionH>
                      <wp:positionV relativeFrom="paragraph">
                        <wp:posOffset>80645</wp:posOffset>
                      </wp:positionV>
                      <wp:extent cx="152400" cy="66675"/>
                      <wp:effectExtent l="0" t="0" r="19050" b="28575"/>
                      <wp:wrapNone/>
                      <wp:docPr id="12" name="Freeform: 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675"/>
                              </a:xfrm>
                              <a:custGeom>
                                <a:avLst/>
                                <a:gdLst>
                                  <a:gd name="T0" fmla="*/ 210 w 600"/>
                                  <a:gd name="T1" fmla="*/ 30 h 240"/>
                                  <a:gd name="T2" fmla="*/ 30 w 600"/>
                                  <a:gd name="T3" fmla="*/ 30 h 240"/>
                                  <a:gd name="T4" fmla="*/ 30 w 600"/>
                                  <a:gd name="T5" fmla="*/ 210 h 240"/>
                                  <a:gd name="T6" fmla="*/ 210 w 600"/>
                                  <a:gd name="T7" fmla="*/ 210 h 240"/>
                                  <a:gd name="T8" fmla="*/ 390 w 600"/>
                                  <a:gd name="T9" fmla="*/ 30 h 240"/>
                                  <a:gd name="T10" fmla="*/ 570 w 600"/>
                                  <a:gd name="T11" fmla="*/ 30 h 240"/>
                                  <a:gd name="T12" fmla="*/ 570 w 600"/>
                                  <a:gd name="T13" fmla="*/ 210 h 240"/>
                                  <a:gd name="T14" fmla="*/ 390 w 6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240">
                                    <a:moveTo>
                                      <a:pt x="210" y="30"/>
                                    </a:moveTo>
                                    <a:cubicBezTo>
                                      <a:pt x="135" y="15"/>
                                      <a:pt x="60" y="0"/>
                                      <a:pt x="30" y="30"/>
                                    </a:cubicBezTo>
                                    <a:cubicBezTo>
                                      <a:pt x="0" y="60"/>
                                      <a:pt x="0" y="180"/>
                                      <a:pt x="30" y="210"/>
                                    </a:cubicBezTo>
                                    <a:cubicBezTo>
                                      <a:pt x="60" y="240"/>
                                      <a:pt x="150" y="240"/>
                                      <a:pt x="210" y="210"/>
                                    </a:cubicBezTo>
                                    <a:cubicBezTo>
                                      <a:pt x="270" y="180"/>
                                      <a:pt x="330" y="60"/>
                                      <a:pt x="390" y="30"/>
                                    </a:cubicBezTo>
                                    <a:cubicBezTo>
                                      <a:pt x="450" y="0"/>
                                      <a:pt x="540" y="0"/>
                                      <a:pt x="570" y="30"/>
                                    </a:cubicBezTo>
                                    <a:cubicBezTo>
                                      <a:pt x="600" y="60"/>
                                      <a:pt x="600" y="180"/>
                                      <a:pt x="570" y="210"/>
                                    </a:cubicBezTo>
                                    <a:cubicBezTo>
                                      <a:pt x="540" y="240"/>
                                      <a:pt x="420" y="210"/>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82085C" id="Freeform: Shape 12" o:spid="_x0000_s1026" style="position:absolute;margin-left:148.35pt;margin-top:6.35pt;width:12pt;height: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" path="m210,30c135,15,60,,30,30,,60,,180,30,210v30,30,120,30,180,c270,180,330,60,390,30,450,,540,,570,30v30,30,30,150,,180c540,240,420,210,390,210e" filled="f">
                      <v:path arrowok="t" o:connecttype="custom" o:connectlocs="53340,8334;7620,8334;7620,58341;53340,58341;99060,8334;144780,8334;144780,58341;99060,58341" o:connectangles="0,0,0,0,0,0,0,0"/>
                    </v:shape>
                  </w:pict>
                </mc:Fallback>
              </mc:AlternateContent>
            </w:r>
            <w:r w:rsidRPr="00381BFB">
              <w:t xml:space="preserve">Từ (1) và (2) suy ra </w:t>
            </w:r>
            <w:r w:rsidRPr="00381BFB">
              <w:sym w:font="Symbol" w:char="F044"/>
            </w:r>
            <w:r w:rsidRPr="00381BFB">
              <w:t xml:space="preserve">HBA   </w:t>
            </w:r>
            <w:r w:rsidRPr="00381BFB">
              <w:sym w:font="Symbol" w:char="F044"/>
            </w:r>
            <w:r w:rsidRPr="00381BFB">
              <w:t xml:space="preserve">HAC vì cùng đồng dạng với </w:t>
            </w:r>
            <w:r w:rsidRPr="00381BFB">
              <w:sym w:font="Symbol" w:char="F044"/>
            </w:r>
            <w:r w:rsidRPr="00381BFB">
              <w:t>ABC.</w:t>
            </w:r>
          </w:p>
          <w:p w14:paraId="0AC0E3D5" w14:textId="01E16968" w:rsidR="00BE0F64" w:rsidRPr="00BE0F64" w:rsidRDefault="00BE0F64" w:rsidP="00BE0F64">
            <w:pPr>
              <w:rPr>
                <w:lang w:val="fr-FR"/>
              </w:rPr>
            </w:pPr>
            <w:r w:rsidRPr="00381BFB">
              <w:rPr>
                <w:noProof/>
                <w:szCs w:val="28"/>
              </w:rPr>
              <mc:AlternateContent>
                <mc:Choice Requires="wps">
                  <w:drawing>
                    <wp:anchor distT="0" distB="0" distL="114300" distR="114300" simplePos="0" relativeHeight="251665408" behindDoc="0" locked="0" layoutInCell="1" allowOverlap="1" wp14:anchorId="126F5D4D" wp14:editId="01918D5F">
                      <wp:simplePos x="0" y="0"/>
                      <wp:positionH relativeFrom="column">
                        <wp:posOffset>1119505</wp:posOffset>
                      </wp:positionH>
                      <wp:positionV relativeFrom="paragraph">
                        <wp:posOffset>249555</wp:posOffset>
                      </wp:positionV>
                      <wp:extent cx="152400" cy="66675"/>
                      <wp:effectExtent l="0" t="0" r="19050" b="28575"/>
                      <wp:wrapNone/>
                      <wp:docPr id="11" name="Freeform: 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675"/>
                              </a:xfrm>
                              <a:custGeom>
                                <a:avLst/>
                                <a:gdLst>
                                  <a:gd name="T0" fmla="*/ 210 w 600"/>
                                  <a:gd name="T1" fmla="*/ 30 h 240"/>
                                  <a:gd name="T2" fmla="*/ 30 w 600"/>
                                  <a:gd name="T3" fmla="*/ 30 h 240"/>
                                  <a:gd name="T4" fmla="*/ 30 w 600"/>
                                  <a:gd name="T5" fmla="*/ 210 h 240"/>
                                  <a:gd name="T6" fmla="*/ 210 w 600"/>
                                  <a:gd name="T7" fmla="*/ 210 h 240"/>
                                  <a:gd name="T8" fmla="*/ 390 w 600"/>
                                  <a:gd name="T9" fmla="*/ 30 h 240"/>
                                  <a:gd name="T10" fmla="*/ 570 w 600"/>
                                  <a:gd name="T11" fmla="*/ 30 h 240"/>
                                  <a:gd name="T12" fmla="*/ 570 w 600"/>
                                  <a:gd name="T13" fmla="*/ 210 h 240"/>
                                  <a:gd name="T14" fmla="*/ 390 w 6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240">
                                    <a:moveTo>
                                      <a:pt x="210" y="30"/>
                                    </a:moveTo>
                                    <a:cubicBezTo>
                                      <a:pt x="135" y="15"/>
                                      <a:pt x="60" y="0"/>
                                      <a:pt x="30" y="30"/>
                                    </a:cubicBezTo>
                                    <a:cubicBezTo>
                                      <a:pt x="0" y="60"/>
                                      <a:pt x="0" y="180"/>
                                      <a:pt x="30" y="210"/>
                                    </a:cubicBezTo>
                                    <a:cubicBezTo>
                                      <a:pt x="60" y="240"/>
                                      <a:pt x="150" y="240"/>
                                      <a:pt x="210" y="210"/>
                                    </a:cubicBezTo>
                                    <a:cubicBezTo>
                                      <a:pt x="270" y="180"/>
                                      <a:pt x="330" y="60"/>
                                      <a:pt x="390" y="30"/>
                                    </a:cubicBezTo>
                                    <a:cubicBezTo>
                                      <a:pt x="450" y="0"/>
                                      <a:pt x="540" y="0"/>
                                      <a:pt x="570" y="30"/>
                                    </a:cubicBezTo>
                                    <a:cubicBezTo>
                                      <a:pt x="600" y="60"/>
                                      <a:pt x="600" y="180"/>
                                      <a:pt x="570" y="210"/>
                                    </a:cubicBezTo>
                                    <a:cubicBezTo>
                                      <a:pt x="540" y="240"/>
                                      <a:pt x="420" y="210"/>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0F8EA5" id="Freeform: Shape 11" o:spid="_x0000_s1026" style="position:absolute;margin-left:88.15pt;margin-top:19.65pt;width:12pt;height: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" path="m210,30c135,15,60,,30,30,,60,,180,30,210v30,30,120,30,180,c270,180,330,60,390,30,450,,540,,570,30v30,30,30,150,,180c540,240,420,210,390,210e" filled="f">
                      <v:path arrowok="t" o:connecttype="custom" o:connectlocs="53340,8334;7620,8334;7620,58341;53340,58341;99060,8334;144780,8334;144780,58341;99060,58341" o:connectangles="0,0,0,0,0,0,0,0"/>
                    </v:shape>
                  </w:pict>
                </mc:Fallback>
              </mc:AlternateContent>
            </w:r>
            <w:r w:rsidRPr="00381BFB">
              <w:rPr>
                <w:lang w:val="fr-FR"/>
              </w:rPr>
              <w:t xml:space="preserve">   Ta có </w:t>
            </w:r>
            <w:r w:rsidRPr="009B3371">
              <w:sym w:font="Symbol" w:char="F044"/>
            </w:r>
            <w:r w:rsidRPr="008F5B18">
              <w:rPr>
                <w:color w:val="FF0000"/>
                <w:lang w:val="fr-FR"/>
              </w:rPr>
              <w:t xml:space="preserve"> </w:t>
            </w:r>
            <w:r w:rsidRPr="00381BFB">
              <w:rPr>
                <w:lang w:val="fr-FR"/>
              </w:rPr>
              <w:t xml:space="preserve">HBA    </w:t>
            </w:r>
            <w:r w:rsidRPr="00381BFB">
              <w:sym w:font="Symbol" w:char="F044"/>
            </w:r>
            <w:r w:rsidRPr="00381BFB">
              <w:rPr>
                <w:lang w:val="fr-FR"/>
              </w:rPr>
              <w:t>HAC suy ra</w:t>
            </w:r>
            <w:r w:rsidRPr="00381BFB">
              <w:rPr>
                <w:position w:val="-24"/>
              </w:rPr>
              <w:object w:dxaOrig="2820" w:dyaOrig="620" w14:anchorId="6F1BD834">
                <v:shape id="_x0000_i1076" type="#_x0000_t75" style="width:142pt;height:36.5pt" o:ole="">
                  <v:imagedata r:id="rId32" o:title=""/>
                </v:shape>
                <o:OLEObject Type="Embed" ProgID="Equation.DSMT4" ShapeID="_x0000_i1076" DrawAspect="Content" ObjectID="_1745128715" r:id="rId33"/>
              </w:object>
            </w:r>
          </w:p>
          <w:p w14:paraId="24F10945" w14:textId="77777777" w:rsidR="00BE0F64" w:rsidRPr="00381BFB" w:rsidRDefault="00BE0F64" w:rsidP="003C5BFF">
            <w:pPr>
              <w:pStyle w:val="NormalWeb"/>
              <w:shd w:val="clear" w:color="auto" w:fill="FFFFFF"/>
              <w:spacing w:before="0" w:beforeAutospacing="0" w:after="0" w:afterAutospacing="0"/>
              <w:jc w:val="both"/>
              <w:rPr>
                <w:sz w:val="28"/>
                <w:szCs w:val="28"/>
              </w:rPr>
            </w:pPr>
            <w:r w:rsidRPr="00381BFB">
              <w:rPr>
                <w:sz w:val="28"/>
                <w:szCs w:val="28"/>
              </w:rPr>
              <w:t>c, Áp dụng định lý Pytago cho tam giác vuông ABC để tính được  BC = 10cm</w:t>
            </w:r>
          </w:p>
          <w:p w14:paraId="4DFD59F5" w14:textId="77777777" w:rsidR="00BE0F64" w:rsidRPr="00381BFB" w:rsidRDefault="00BE0F64" w:rsidP="003C5BFF">
            <w:pPr>
              <w:pStyle w:val="NormalWeb"/>
              <w:shd w:val="clear" w:color="auto" w:fill="FFFFFF"/>
              <w:spacing w:before="0" w:beforeAutospacing="0" w:after="0" w:afterAutospacing="0"/>
              <w:rPr>
                <w:sz w:val="28"/>
                <w:szCs w:val="28"/>
              </w:rPr>
            </w:pPr>
          </w:p>
          <w:p w14:paraId="0B70E732" w14:textId="3732331C" w:rsidR="00BE0F64" w:rsidRPr="00381BFB" w:rsidRDefault="00BE0F64" w:rsidP="003C5BFF">
            <w:pPr>
              <w:pStyle w:val="NormalWeb"/>
              <w:shd w:val="clear" w:color="auto" w:fill="FFFFFF"/>
              <w:spacing w:before="0" w:beforeAutospacing="0" w:after="0" w:afterAutospacing="0"/>
            </w:pPr>
            <w:r>
              <w:rPr>
                <w:noProof/>
                <w:sz w:val="28"/>
                <w:szCs w:val="28"/>
              </w:rPr>
              <mc:AlternateContent>
                <mc:Choice Requires="wps">
                  <w:drawing>
                    <wp:anchor distT="0" distB="0" distL="114300" distR="114300" simplePos="0" relativeHeight="251667456" behindDoc="0" locked="0" layoutInCell="1" allowOverlap="1" wp14:anchorId="555B1E6D" wp14:editId="0F1BC3C6">
                      <wp:simplePos x="0" y="0"/>
                      <wp:positionH relativeFrom="column">
                        <wp:posOffset>1945005</wp:posOffset>
                      </wp:positionH>
                      <wp:positionV relativeFrom="paragraph">
                        <wp:posOffset>93345</wp:posOffset>
                      </wp:positionV>
                      <wp:extent cx="152400" cy="66675"/>
                      <wp:effectExtent l="0" t="0" r="19050" b="28575"/>
                      <wp:wrapNone/>
                      <wp:docPr id="10" name="Freeform: 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675"/>
                              </a:xfrm>
                              <a:custGeom>
                                <a:avLst/>
                                <a:gdLst>
                                  <a:gd name="T0" fmla="*/ 210 w 600"/>
                                  <a:gd name="T1" fmla="*/ 30 h 240"/>
                                  <a:gd name="T2" fmla="*/ 30 w 600"/>
                                  <a:gd name="T3" fmla="*/ 30 h 240"/>
                                  <a:gd name="T4" fmla="*/ 30 w 600"/>
                                  <a:gd name="T5" fmla="*/ 210 h 240"/>
                                  <a:gd name="T6" fmla="*/ 210 w 600"/>
                                  <a:gd name="T7" fmla="*/ 210 h 240"/>
                                  <a:gd name="T8" fmla="*/ 390 w 600"/>
                                  <a:gd name="T9" fmla="*/ 30 h 240"/>
                                  <a:gd name="T10" fmla="*/ 570 w 600"/>
                                  <a:gd name="T11" fmla="*/ 30 h 240"/>
                                  <a:gd name="T12" fmla="*/ 570 w 600"/>
                                  <a:gd name="T13" fmla="*/ 210 h 240"/>
                                  <a:gd name="T14" fmla="*/ 390 w 6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240">
                                    <a:moveTo>
                                      <a:pt x="210" y="30"/>
                                    </a:moveTo>
                                    <a:cubicBezTo>
                                      <a:pt x="135" y="15"/>
                                      <a:pt x="60" y="0"/>
                                      <a:pt x="30" y="30"/>
                                    </a:cubicBezTo>
                                    <a:cubicBezTo>
                                      <a:pt x="0" y="60"/>
                                      <a:pt x="0" y="180"/>
                                      <a:pt x="30" y="210"/>
                                    </a:cubicBezTo>
                                    <a:cubicBezTo>
                                      <a:pt x="60" y="240"/>
                                      <a:pt x="150" y="240"/>
                                      <a:pt x="210" y="210"/>
                                    </a:cubicBezTo>
                                    <a:cubicBezTo>
                                      <a:pt x="270" y="180"/>
                                      <a:pt x="330" y="60"/>
                                      <a:pt x="390" y="30"/>
                                    </a:cubicBezTo>
                                    <a:cubicBezTo>
                                      <a:pt x="450" y="0"/>
                                      <a:pt x="540" y="0"/>
                                      <a:pt x="570" y="30"/>
                                    </a:cubicBezTo>
                                    <a:cubicBezTo>
                                      <a:pt x="600" y="60"/>
                                      <a:pt x="600" y="180"/>
                                      <a:pt x="570" y="210"/>
                                    </a:cubicBezTo>
                                    <a:cubicBezTo>
                                      <a:pt x="540" y="240"/>
                                      <a:pt x="420" y="210"/>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3E1C9" id="Freeform: Shape 10" o:spid="_x0000_s1026" style="position:absolute;margin-left:153.15pt;margin-top:7.35pt;width:12pt;height: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" path="m210,30c135,15,60,,30,30,,60,,180,30,210v30,30,120,30,180,c270,180,330,60,390,30,450,,540,,570,30v30,30,30,150,,180c540,240,420,210,390,210e" filled="f">
                      <v:path arrowok="t" o:connecttype="custom" o:connectlocs="53340,8334;7620,8334;7620,58341;53340,58341;99060,8334;144780,8334;144780,58341;99060,58341" o:connectangles="0,0,0,0,0,0,0,0"/>
                    </v:shape>
                  </w:pict>
                </mc:Fallback>
              </mc:AlternateContent>
            </w:r>
            <w:r w:rsidRPr="00381BFB">
              <w:rPr>
                <w:sz w:val="28"/>
                <w:szCs w:val="28"/>
              </w:rPr>
              <w:t xml:space="preserve">Từ </w:t>
            </w:r>
            <w:r w:rsidRPr="00EC05A4">
              <w:rPr>
                <w:sz w:val="28"/>
                <w:szCs w:val="28"/>
              </w:rPr>
              <w:t xml:space="preserve">chứng minh câu </w:t>
            </w:r>
            <w:r w:rsidRPr="008F5B18">
              <w:rPr>
                <w:sz w:val="28"/>
                <w:szCs w:val="28"/>
              </w:rPr>
              <w:t xml:space="preserve"> </w:t>
            </w:r>
            <w:r w:rsidRPr="00381BFB">
              <w:sym w:font="Symbol" w:char="F044"/>
            </w:r>
            <w:r w:rsidRPr="00381BFB">
              <w:t>ABC</w:t>
            </w:r>
            <w:r w:rsidRPr="008F5B18">
              <w:t xml:space="preserve">    </w:t>
            </w:r>
            <w:r w:rsidRPr="00381BFB">
              <w:t xml:space="preserve">   </w:t>
            </w:r>
            <w:r w:rsidRPr="00381BFB">
              <w:sym w:font="Symbol" w:char="F044"/>
            </w:r>
            <w:r w:rsidRPr="00381BFB">
              <w:t xml:space="preserve">HBA suy ra </w:t>
            </w:r>
            <w:r w:rsidRPr="00381BFB">
              <w:rPr>
                <w:position w:val="-40"/>
              </w:rPr>
              <w:object w:dxaOrig="3019" w:dyaOrig="920" w14:anchorId="1A422B91">
                <v:shape id="_x0000_i1077" type="#_x0000_t75" style="width:152pt;height:41pt" o:ole="">
                  <v:imagedata r:id="rId34" o:title=""/>
                </v:shape>
                <o:OLEObject Type="Embed" ProgID="Equation.DSMT4" ShapeID="_x0000_i1077" DrawAspect="Content" ObjectID="_1745128716" r:id="rId35"/>
              </w:object>
            </w:r>
            <w:r w:rsidRPr="00381BFB">
              <w:rPr>
                <w:sz w:val="28"/>
                <w:szCs w:val="28"/>
              </w:rPr>
              <w:t> </w:t>
            </w:r>
          </w:p>
          <w:p w14:paraId="05621ED1" w14:textId="77777777" w:rsidR="00BE0F64" w:rsidRPr="00381BFB" w:rsidRDefault="00BE0F64" w:rsidP="003C5BFF">
            <w:pPr>
              <w:pStyle w:val="NormalWeb"/>
              <w:shd w:val="clear" w:color="auto" w:fill="FFFFFF"/>
              <w:spacing w:before="0" w:beforeAutospacing="0" w:after="0" w:afterAutospacing="0"/>
              <w:rPr>
                <w:sz w:val="28"/>
                <w:szCs w:val="28"/>
              </w:rPr>
            </w:pPr>
            <w:r w:rsidRPr="00381BFB">
              <w:rPr>
                <w:position w:val="-24"/>
              </w:rPr>
              <w:object w:dxaOrig="3040" w:dyaOrig="620" w14:anchorId="778E2A12">
                <v:shape id="_x0000_i1078" type="#_x0000_t75" style="width:153pt;height:36.5pt" o:ole="">
                  <v:imagedata r:id="rId36" o:title=""/>
                </v:shape>
                <o:OLEObject Type="Embed" ProgID="Equation.DSMT4" ShapeID="_x0000_i1078" DrawAspect="Content" ObjectID="_1745128717" r:id="rId37"/>
              </w:object>
            </w:r>
            <w:r w:rsidRPr="00381BFB">
              <w:rPr>
                <w:position w:val="-28"/>
              </w:rPr>
              <w:t xml:space="preserve">  </w:t>
            </w:r>
            <w:r w:rsidRPr="00381BFB">
              <w:rPr>
                <w:sz w:val="28"/>
                <w:szCs w:val="28"/>
              </w:rPr>
              <w:t>Vậy tính được HA = 4,8cm</w:t>
            </w:r>
          </w:p>
        </w:tc>
        <w:tc>
          <w:tcPr>
            <w:tcW w:w="854" w:type="dxa"/>
            <w:shd w:val="clear" w:color="auto" w:fill="auto"/>
          </w:tcPr>
          <w:p w14:paraId="2044ED80" w14:textId="77777777" w:rsidR="00BE0F64" w:rsidRPr="00381BFB" w:rsidRDefault="00BE0F64" w:rsidP="003C5BFF">
            <w:pPr>
              <w:spacing w:before="120"/>
            </w:pPr>
            <w:r w:rsidRPr="00381BFB">
              <w:t>0,25đ</w:t>
            </w:r>
          </w:p>
          <w:p w14:paraId="0F581C79" w14:textId="77777777" w:rsidR="00BE0F64" w:rsidRPr="00381BFB" w:rsidRDefault="00BE0F64" w:rsidP="003C5BFF"/>
          <w:p w14:paraId="35467D1F" w14:textId="098457F1" w:rsidR="00BE0F64" w:rsidRPr="00381BFB" w:rsidRDefault="00BE0F64" w:rsidP="003C5BFF">
            <w:r w:rsidRPr="00381BFB">
              <w:t>0,25đ</w:t>
            </w:r>
          </w:p>
          <w:p w14:paraId="6C3AD8BD" w14:textId="77777777" w:rsidR="00BE0F64" w:rsidRPr="00381BFB" w:rsidRDefault="00BE0F64" w:rsidP="003C5BFF"/>
          <w:p w14:paraId="2899B9A1" w14:textId="77777777" w:rsidR="00BE0F64" w:rsidRPr="00381BFB" w:rsidRDefault="00BE0F64" w:rsidP="003C5BFF">
            <w:r w:rsidRPr="00381BFB">
              <w:t>0,25đ</w:t>
            </w:r>
          </w:p>
          <w:p w14:paraId="59FCBA69" w14:textId="77777777" w:rsidR="00BE0F64" w:rsidRPr="00BE0F64" w:rsidRDefault="00BE0F64" w:rsidP="003C5BFF">
            <w:pPr>
              <w:rPr>
                <w:sz w:val="16"/>
                <w:szCs w:val="10"/>
              </w:rPr>
            </w:pPr>
          </w:p>
          <w:p w14:paraId="4F88352C" w14:textId="77777777" w:rsidR="00BE0F64" w:rsidRPr="00381BFB" w:rsidRDefault="00BE0F64" w:rsidP="003C5BFF">
            <w:r w:rsidRPr="00381BFB">
              <w:t>0,5đ</w:t>
            </w:r>
          </w:p>
          <w:p w14:paraId="376CA975" w14:textId="77777777" w:rsidR="00BE0F64" w:rsidRPr="00381BFB" w:rsidRDefault="00BE0F64" w:rsidP="003C5BFF"/>
          <w:p w14:paraId="5EADCA7D" w14:textId="77777777" w:rsidR="00BE0F64" w:rsidRPr="00381BFB" w:rsidRDefault="00BE0F64" w:rsidP="003C5BFF"/>
          <w:p w14:paraId="4C3E0735" w14:textId="77777777" w:rsidR="00BE0F64" w:rsidRPr="00381BFB" w:rsidRDefault="00BE0F64" w:rsidP="003C5BFF">
            <w:r w:rsidRPr="00381BFB">
              <w:t>0,5đ</w:t>
            </w:r>
          </w:p>
          <w:p w14:paraId="6B5C08D5" w14:textId="77777777" w:rsidR="00BE0F64" w:rsidRPr="00381BFB" w:rsidRDefault="00BE0F64" w:rsidP="003C5BFF"/>
          <w:p w14:paraId="44CBCB0B" w14:textId="77777777" w:rsidR="00BE0F64" w:rsidRPr="00381BFB" w:rsidRDefault="00BE0F64" w:rsidP="003C5BFF">
            <w:r w:rsidRPr="00381BFB">
              <w:t>0,25đ</w:t>
            </w:r>
          </w:p>
          <w:p w14:paraId="0254FEA1" w14:textId="77777777" w:rsidR="00BE0F64" w:rsidRPr="00381BFB" w:rsidRDefault="00BE0F64" w:rsidP="003C5BFF"/>
          <w:p w14:paraId="11B90AD5" w14:textId="77777777" w:rsidR="00BE0F64" w:rsidRPr="00381BFB" w:rsidRDefault="00BE0F64" w:rsidP="003C5BFF">
            <w:r w:rsidRPr="00381BFB">
              <w:t>0,5đ</w:t>
            </w:r>
          </w:p>
          <w:p w14:paraId="170ED3E6" w14:textId="77777777" w:rsidR="00BE0F64" w:rsidRPr="00381BFB" w:rsidRDefault="00BE0F64" w:rsidP="003C5BFF"/>
          <w:p w14:paraId="77CC053F" w14:textId="3F9569D6" w:rsidR="00BE0F64" w:rsidRPr="00381BFB" w:rsidRDefault="00BE0F64" w:rsidP="003C5BFF">
            <w:r w:rsidRPr="00381BFB">
              <w:t>0,5đ</w:t>
            </w:r>
          </w:p>
        </w:tc>
      </w:tr>
    </w:tbl>
    <w:p w14:paraId="3045E508" w14:textId="77777777" w:rsidR="00BE0F64" w:rsidRPr="00BE0F64" w:rsidRDefault="00BE0F64" w:rsidP="00BE0F64">
      <w:pPr>
        <w:rPr>
          <w:rFonts w:eastAsia="Times New Roman"/>
          <w:sz w:val="8"/>
          <w:szCs w:val="2"/>
          <w:lang w:eastAsia="vi-VN"/>
        </w:rPr>
      </w:pPr>
      <w:r w:rsidRPr="00BE0F64">
        <w:rPr>
          <w:rFonts w:eastAsia="Times New Roman"/>
          <w:sz w:val="8"/>
          <w:szCs w:val="2"/>
          <w:lang w:eastAsia="vi-VN"/>
        </w:rPr>
        <w:tab/>
      </w:r>
      <w:r w:rsidRPr="00BE0F64">
        <w:rPr>
          <w:rFonts w:eastAsia="Times New Roman"/>
          <w:sz w:val="8"/>
          <w:szCs w:val="2"/>
          <w:lang w:eastAsia="vi-VN"/>
        </w:rPr>
        <w:tab/>
      </w:r>
      <w:r w:rsidRPr="00BE0F64">
        <w:rPr>
          <w:rFonts w:eastAsia="Times New Roman"/>
          <w:sz w:val="8"/>
          <w:szCs w:val="2"/>
          <w:lang w:eastAsia="vi-VN"/>
        </w:rPr>
        <w:tab/>
      </w:r>
      <w:r w:rsidRPr="00BE0F64">
        <w:rPr>
          <w:rFonts w:eastAsia="Times New Roman"/>
          <w:sz w:val="8"/>
          <w:szCs w:val="2"/>
          <w:lang w:eastAsia="vi-VN"/>
        </w:rPr>
        <w:tab/>
        <w:t xml:space="preserve">          </w:t>
      </w:r>
    </w:p>
    <w:p w14:paraId="71F11D35" w14:textId="620A1347" w:rsidR="003B7936" w:rsidRPr="00BE0F64" w:rsidRDefault="00BE0F64" w:rsidP="00BE0F64">
      <w:pPr>
        <w:tabs>
          <w:tab w:val="left" w:pos="720"/>
        </w:tabs>
        <w:spacing w:before="120"/>
        <w:contextualSpacing/>
        <w:rPr>
          <w:i/>
        </w:rPr>
      </w:pPr>
      <w:r w:rsidRPr="00381BFB">
        <w:rPr>
          <w:i/>
        </w:rPr>
        <w:t>Lưu ý: Học sinh có thể giải theo cách khác mà đúng vẫn chấm điểm tối đa.</w:t>
      </w:r>
    </w:p>
    <w:sectPr w:rsidR="003B7936" w:rsidRPr="00BE0F64" w:rsidSect="003B7936">
      <w:type w:val="continuous"/>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06E768" w14:textId="77777777" w:rsidR="00636742" w:rsidRDefault="00636742" w:rsidP="009605D9">
      <w:pPr>
        <w:spacing w:after="0" w:line="240" w:lineRule="auto"/>
      </w:pPr>
      <w:r>
        <w:separator/>
      </w:r>
    </w:p>
  </w:endnote>
  <w:endnote w:type="continuationSeparator" w:id="0">
    <w:p w14:paraId="5DFCF412" w14:textId="77777777" w:rsidR="00636742" w:rsidRDefault="00636742" w:rsidP="009605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07F8EF" w14:textId="77777777" w:rsidR="00636742" w:rsidRDefault="00636742" w:rsidP="009605D9">
      <w:pPr>
        <w:spacing w:after="0" w:line="240" w:lineRule="auto"/>
      </w:pPr>
      <w:r>
        <w:separator/>
      </w:r>
    </w:p>
  </w:footnote>
  <w:footnote w:type="continuationSeparator" w:id="0">
    <w:p w14:paraId="2CE6396C" w14:textId="77777777" w:rsidR="00636742" w:rsidRDefault="00636742" w:rsidP="009605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B000B"/>
    <w:multiLevelType w:val="hybridMultilevel"/>
    <w:tmpl w:val="FF26F7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F8F1E9E"/>
    <w:multiLevelType w:val="hybridMultilevel"/>
    <w:tmpl w:val="5FB64226"/>
    <w:lvl w:ilvl="0" w:tplc="6E1C8498">
      <w:start w:val="1"/>
      <w:numFmt w:val="upperRoman"/>
      <w:lvlText w:val="%1."/>
      <w:lvlJc w:val="left"/>
      <w:pPr>
        <w:ind w:left="1080" w:hanging="720"/>
      </w:pPr>
      <w:rPr>
        <w:rFonts w:eastAsia="Times New Roman"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4" w15:restartNumberingAfterBreak="0">
    <w:nsid w:val="1E34696A"/>
    <w:multiLevelType w:val="hybridMultilevel"/>
    <w:tmpl w:val="47D40E66"/>
    <w:lvl w:ilvl="0" w:tplc="911A22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675503"/>
    <w:multiLevelType w:val="hybridMultilevel"/>
    <w:tmpl w:val="8ED27CD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7" w15:restartNumberingAfterBreak="0">
    <w:nsid w:val="2F516596"/>
    <w:multiLevelType w:val="hybridMultilevel"/>
    <w:tmpl w:val="12BC042C"/>
    <w:lvl w:ilvl="0" w:tplc="C0B0CF1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Calibr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407A3739"/>
    <w:multiLevelType w:val="hybridMultilevel"/>
    <w:tmpl w:val="2302504E"/>
    <w:lvl w:ilvl="0" w:tplc="98DA8732">
      <w:start w:val="1"/>
      <w:numFmt w:val="bullet"/>
      <w:lvlText w:val=""/>
      <w:lvlJc w:val="left"/>
      <w:pPr>
        <w:ind w:left="360" w:hanging="360"/>
      </w:pPr>
      <w:rPr>
        <w:rFonts w:ascii="Symbol" w:eastAsia="Calibri"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CB7088"/>
    <w:multiLevelType w:val="hybridMultilevel"/>
    <w:tmpl w:val="C928A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144F28"/>
    <w:multiLevelType w:val="hybridMultilevel"/>
    <w:tmpl w:val="FD928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260EEA"/>
    <w:multiLevelType w:val="hybridMultilevel"/>
    <w:tmpl w:val="C2248462"/>
    <w:lvl w:ilvl="0" w:tplc="1F1499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F03594"/>
    <w:multiLevelType w:val="hybridMultilevel"/>
    <w:tmpl w:val="171C12BA"/>
    <w:lvl w:ilvl="0" w:tplc="53622C48">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7C70A68"/>
    <w:multiLevelType w:val="hybridMultilevel"/>
    <w:tmpl w:val="BA20FD10"/>
    <w:lvl w:ilvl="0" w:tplc="E08E4FF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C485B9F"/>
    <w:multiLevelType w:val="hybridMultilevel"/>
    <w:tmpl w:val="9B8E44C6"/>
    <w:lvl w:ilvl="0" w:tplc="13AAC874">
      <w:start w:val="4"/>
      <w:numFmt w:val="bullet"/>
      <w:lvlText w:val="-"/>
      <w:lvlJc w:val="left"/>
      <w:pPr>
        <w:ind w:left="720" w:hanging="360"/>
      </w:pPr>
      <w:rPr>
        <w:rFonts w:ascii="Times New Roman" w:eastAsia="Symbo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E053D3"/>
    <w:multiLevelType w:val="multilevel"/>
    <w:tmpl w:val="16E47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3D91D90"/>
    <w:multiLevelType w:val="hybridMultilevel"/>
    <w:tmpl w:val="FB942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A880EE2"/>
    <w:multiLevelType w:val="multilevel"/>
    <w:tmpl w:val="63DA0E9A"/>
    <w:lvl w:ilvl="0">
      <w:start w:val="1"/>
      <w:numFmt w:val="upperLetter"/>
      <w:lvlText w:val="%1."/>
      <w:lvlJc w:val="left"/>
      <w:pPr>
        <w:ind w:left="644" w:hanging="359"/>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15"/>
  </w:num>
  <w:num w:numId="2">
    <w:abstractNumId w:val="12"/>
  </w:num>
  <w:num w:numId="3">
    <w:abstractNumId w:val="11"/>
  </w:num>
  <w:num w:numId="4">
    <w:abstractNumId w:val="18"/>
  </w:num>
  <w:num w:numId="5">
    <w:abstractNumId w:val="7"/>
  </w:num>
  <w:num w:numId="6">
    <w:abstractNumId w:val="19"/>
  </w:num>
  <w:num w:numId="7">
    <w:abstractNumId w:val="13"/>
  </w:num>
  <w:num w:numId="8">
    <w:abstractNumId w:val="9"/>
  </w:num>
  <w:num w:numId="9">
    <w:abstractNumId w:val="2"/>
  </w:num>
  <w:num w:numId="10">
    <w:abstractNumId w:val="14"/>
  </w:num>
  <w:num w:numId="11">
    <w:abstractNumId w:val="0"/>
  </w:num>
  <w:num w:numId="12">
    <w:abstractNumId w:val="8"/>
  </w:num>
  <w:num w:numId="13">
    <w:abstractNumId w:val="6"/>
  </w:num>
  <w:num w:numId="14">
    <w:abstractNumId w:val="1"/>
  </w:num>
  <w:num w:numId="15">
    <w:abstractNumId w:val="10"/>
  </w:num>
  <w:num w:numId="16">
    <w:abstractNumId w:val="3"/>
  </w:num>
  <w:num w:numId="17">
    <w:abstractNumId w:val="4"/>
  </w:num>
  <w:num w:numId="18">
    <w:abstractNumId w:val="20"/>
  </w:num>
  <w:num w:numId="19">
    <w:abstractNumId w:val="16"/>
  </w:num>
  <w:num w:numId="20">
    <w:abstractNumId w:val="17"/>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4E3B"/>
    <w:rsid w:val="000372A0"/>
    <w:rsid w:val="0004005C"/>
    <w:rsid w:val="00057BE8"/>
    <w:rsid w:val="000614CD"/>
    <w:rsid w:val="00062684"/>
    <w:rsid w:val="00077788"/>
    <w:rsid w:val="00077FC1"/>
    <w:rsid w:val="000A6F2F"/>
    <w:rsid w:val="000A74D8"/>
    <w:rsid w:val="000B365D"/>
    <w:rsid w:val="000D045B"/>
    <w:rsid w:val="000D490B"/>
    <w:rsid w:val="0010422C"/>
    <w:rsid w:val="001343CF"/>
    <w:rsid w:val="00152D15"/>
    <w:rsid w:val="00164733"/>
    <w:rsid w:val="001C3D48"/>
    <w:rsid w:val="001E097E"/>
    <w:rsid w:val="001F4C79"/>
    <w:rsid w:val="001F54E6"/>
    <w:rsid w:val="00201BA4"/>
    <w:rsid w:val="00223469"/>
    <w:rsid w:val="00230603"/>
    <w:rsid w:val="0025658E"/>
    <w:rsid w:val="002B06C5"/>
    <w:rsid w:val="002C0075"/>
    <w:rsid w:val="002C23A7"/>
    <w:rsid w:val="002D43C0"/>
    <w:rsid w:val="002D570B"/>
    <w:rsid w:val="002D5B37"/>
    <w:rsid w:val="003126C9"/>
    <w:rsid w:val="00354043"/>
    <w:rsid w:val="003558BA"/>
    <w:rsid w:val="0036221E"/>
    <w:rsid w:val="00385E90"/>
    <w:rsid w:val="003B7936"/>
    <w:rsid w:val="003E7E9A"/>
    <w:rsid w:val="003F62D1"/>
    <w:rsid w:val="0040235E"/>
    <w:rsid w:val="00446BD9"/>
    <w:rsid w:val="004A7C2E"/>
    <w:rsid w:val="004B004A"/>
    <w:rsid w:val="004C45BF"/>
    <w:rsid w:val="004D0CAD"/>
    <w:rsid w:val="00500503"/>
    <w:rsid w:val="00537953"/>
    <w:rsid w:val="00544060"/>
    <w:rsid w:val="00556146"/>
    <w:rsid w:val="00557250"/>
    <w:rsid w:val="005661D8"/>
    <w:rsid w:val="005C096C"/>
    <w:rsid w:val="005D4A18"/>
    <w:rsid w:val="005D5951"/>
    <w:rsid w:val="005E7C19"/>
    <w:rsid w:val="00602B91"/>
    <w:rsid w:val="00624802"/>
    <w:rsid w:val="00636742"/>
    <w:rsid w:val="00647CBF"/>
    <w:rsid w:val="0068359B"/>
    <w:rsid w:val="00684557"/>
    <w:rsid w:val="00696F60"/>
    <w:rsid w:val="006A7694"/>
    <w:rsid w:val="006D46FB"/>
    <w:rsid w:val="006D6528"/>
    <w:rsid w:val="00701C2D"/>
    <w:rsid w:val="00705DB0"/>
    <w:rsid w:val="00717CD6"/>
    <w:rsid w:val="007204A3"/>
    <w:rsid w:val="0073237B"/>
    <w:rsid w:val="007372AD"/>
    <w:rsid w:val="00737FA7"/>
    <w:rsid w:val="007406E5"/>
    <w:rsid w:val="00742B2D"/>
    <w:rsid w:val="007473DB"/>
    <w:rsid w:val="00750D60"/>
    <w:rsid w:val="00763DCF"/>
    <w:rsid w:val="00780724"/>
    <w:rsid w:val="0079038D"/>
    <w:rsid w:val="007A3309"/>
    <w:rsid w:val="007E1FAB"/>
    <w:rsid w:val="007E449E"/>
    <w:rsid w:val="007F7BBC"/>
    <w:rsid w:val="008056D3"/>
    <w:rsid w:val="0082155A"/>
    <w:rsid w:val="0082784A"/>
    <w:rsid w:val="00855302"/>
    <w:rsid w:val="00887017"/>
    <w:rsid w:val="00887B52"/>
    <w:rsid w:val="00894937"/>
    <w:rsid w:val="00901E79"/>
    <w:rsid w:val="00905F45"/>
    <w:rsid w:val="00911AAD"/>
    <w:rsid w:val="00916D7D"/>
    <w:rsid w:val="00921424"/>
    <w:rsid w:val="00950A4B"/>
    <w:rsid w:val="009605D9"/>
    <w:rsid w:val="00974E3B"/>
    <w:rsid w:val="009A0F81"/>
    <w:rsid w:val="009A4493"/>
    <w:rsid w:val="009A4E94"/>
    <w:rsid w:val="00A00E15"/>
    <w:rsid w:val="00A052D2"/>
    <w:rsid w:val="00A3259E"/>
    <w:rsid w:val="00A478BE"/>
    <w:rsid w:val="00A57DB1"/>
    <w:rsid w:val="00A61E26"/>
    <w:rsid w:val="00A65377"/>
    <w:rsid w:val="00AC64BB"/>
    <w:rsid w:val="00AE2501"/>
    <w:rsid w:val="00AF3F19"/>
    <w:rsid w:val="00B00235"/>
    <w:rsid w:val="00B403D5"/>
    <w:rsid w:val="00B877C9"/>
    <w:rsid w:val="00BB237B"/>
    <w:rsid w:val="00BE0F64"/>
    <w:rsid w:val="00BE35BC"/>
    <w:rsid w:val="00BE5A26"/>
    <w:rsid w:val="00BF00CE"/>
    <w:rsid w:val="00C0682D"/>
    <w:rsid w:val="00C06EE6"/>
    <w:rsid w:val="00C1604D"/>
    <w:rsid w:val="00C615F1"/>
    <w:rsid w:val="00C61895"/>
    <w:rsid w:val="00C704A1"/>
    <w:rsid w:val="00C818D1"/>
    <w:rsid w:val="00C85D58"/>
    <w:rsid w:val="00CC25A2"/>
    <w:rsid w:val="00D40827"/>
    <w:rsid w:val="00D77D7B"/>
    <w:rsid w:val="00D932F8"/>
    <w:rsid w:val="00DA581D"/>
    <w:rsid w:val="00DB5A0F"/>
    <w:rsid w:val="00DD598B"/>
    <w:rsid w:val="00DD7E43"/>
    <w:rsid w:val="00DE4621"/>
    <w:rsid w:val="00E463A8"/>
    <w:rsid w:val="00E525C8"/>
    <w:rsid w:val="00E57E58"/>
    <w:rsid w:val="00E72E1C"/>
    <w:rsid w:val="00E761EF"/>
    <w:rsid w:val="00E852F7"/>
    <w:rsid w:val="00E86D1C"/>
    <w:rsid w:val="00E87D1F"/>
    <w:rsid w:val="00E95787"/>
    <w:rsid w:val="00EC62CF"/>
    <w:rsid w:val="00EF07C3"/>
    <w:rsid w:val="00EF6E84"/>
    <w:rsid w:val="00F33D26"/>
    <w:rsid w:val="00F34E5B"/>
    <w:rsid w:val="00F36BE8"/>
    <w:rsid w:val="00F5580B"/>
    <w:rsid w:val="00F60639"/>
    <w:rsid w:val="00F708F2"/>
    <w:rsid w:val="00F96F2B"/>
    <w:rsid w:val="00FC4829"/>
    <w:rsid w:val="00FE706D"/>
    <w:rsid w:val="00FF76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BE462C"/>
  <w15:chartTrackingRefBased/>
  <w15:docId w15:val="{5ACE1625-2A9A-4430-BDB2-D64663E16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05D9"/>
    <w:rPr>
      <w:rFonts w:ascii="Times New Roman" w:eastAsia="Calibri" w:hAnsi="Times New Roman" w:cs="Times New Roman"/>
      <w:sz w:val="28"/>
    </w:rPr>
  </w:style>
  <w:style w:type="paragraph" w:styleId="Heading1">
    <w:name w:val="heading 1"/>
    <w:basedOn w:val="Normal"/>
    <w:next w:val="Normal"/>
    <w:link w:val="Heading1Char"/>
    <w:uiPriority w:val="9"/>
    <w:qFormat/>
    <w:rsid w:val="009605D9"/>
    <w:pPr>
      <w:keepNext/>
      <w:keepLines/>
      <w:spacing w:before="240" w:after="0" w:line="312" w:lineRule="auto"/>
      <w:outlineLvl w:val="0"/>
    </w:pPr>
    <w:rPr>
      <w:rFonts w:ascii="Calibri Light" w:eastAsia="DengXian Light" w:hAnsi="Calibri Light"/>
      <w:color w:val="2F5496"/>
      <w:sz w:val="32"/>
      <w:szCs w:val="32"/>
    </w:rPr>
  </w:style>
  <w:style w:type="paragraph" w:styleId="Heading2">
    <w:name w:val="heading 2"/>
    <w:basedOn w:val="Normal"/>
    <w:next w:val="Normal"/>
    <w:link w:val="Heading2Char"/>
    <w:uiPriority w:val="9"/>
    <w:unhideWhenUsed/>
    <w:qFormat/>
    <w:rsid w:val="009605D9"/>
    <w:pPr>
      <w:keepNext/>
      <w:keepLines/>
      <w:spacing w:before="40" w:after="0" w:line="312" w:lineRule="auto"/>
      <w:outlineLvl w:val="1"/>
    </w:pPr>
    <w:rPr>
      <w:rFonts w:ascii="Calibri Light" w:eastAsia="DengXian Light" w:hAnsi="Calibri Light"/>
      <w:color w:val="2F549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05D9"/>
    <w:rPr>
      <w:rFonts w:ascii="Calibri Light" w:eastAsia="DengXian Light" w:hAnsi="Calibri Light" w:cs="Times New Roman"/>
      <w:color w:val="2F5496"/>
      <w:sz w:val="32"/>
      <w:szCs w:val="32"/>
    </w:rPr>
  </w:style>
  <w:style w:type="character" w:customStyle="1" w:styleId="Heading2Char">
    <w:name w:val="Heading 2 Char"/>
    <w:basedOn w:val="DefaultParagraphFont"/>
    <w:link w:val="Heading2"/>
    <w:uiPriority w:val="9"/>
    <w:rsid w:val="009605D9"/>
    <w:rPr>
      <w:rFonts w:ascii="Calibri Light" w:eastAsia="DengXian Light" w:hAnsi="Calibri Light" w:cs="Times New Roman"/>
      <w:color w:val="2F5496"/>
      <w:sz w:val="26"/>
      <w:szCs w:val="26"/>
    </w:rPr>
  </w:style>
  <w:style w:type="table" w:styleId="TableGrid">
    <w:name w:val="Table Grid"/>
    <w:basedOn w:val="TableNormal"/>
    <w:uiPriority w:val="39"/>
    <w:qFormat/>
    <w:rsid w:val="009605D9"/>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605D9"/>
    <w:pPr>
      <w:spacing w:after="0" w:line="240" w:lineRule="auto"/>
      <w:ind w:left="720"/>
      <w:contextualSpacing/>
    </w:pPr>
    <w:rPr>
      <w:rFonts w:ascii="Calibri" w:hAnsi="Calibri"/>
      <w:sz w:val="24"/>
      <w:szCs w:val="24"/>
    </w:rPr>
  </w:style>
  <w:style w:type="paragraph" w:styleId="Header">
    <w:name w:val="header"/>
    <w:basedOn w:val="Normal"/>
    <w:link w:val="HeaderChar"/>
    <w:uiPriority w:val="99"/>
    <w:unhideWhenUsed/>
    <w:rsid w:val="009605D9"/>
    <w:pPr>
      <w:tabs>
        <w:tab w:val="center" w:pos="4680"/>
        <w:tab w:val="right" w:pos="9360"/>
      </w:tabs>
    </w:pPr>
  </w:style>
  <w:style w:type="character" w:customStyle="1" w:styleId="HeaderChar">
    <w:name w:val="Header Char"/>
    <w:basedOn w:val="DefaultParagraphFont"/>
    <w:link w:val="Header"/>
    <w:uiPriority w:val="99"/>
    <w:rsid w:val="009605D9"/>
    <w:rPr>
      <w:rFonts w:ascii="Times New Roman" w:eastAsia="Calibri" w:hAnsi="Times New Roman" w:cs="Times New Roman"/>
      <w:sz w:val="28"/>
    </w:rPr>
  </w:style>
  <w:style w:type="paragraph" w:styleId="Footer">
    <w:name w:val="footer"/>
    <w:basedOn w:val="Normal"/>
    <w:link w:val="FooterChar"/>
    <w:uiPriority w:val="99"/>
    <w:unhideWhenUsed/>
    <w:rsid w:val="009605D9"/>
    <w:pPr>
      <w:tabs>
        <w:tab w:val="center" w:pos="4680"/>
        <w:tab w:val="right" w:pos="9360"/>
      </w:tabs>
    </w:pPr>
  </w:style>
  <w:style w:type="character" w:customStyle="1" w:styleId="FooterChar">
    <w:name w:val="Footer Char"/>
    <w:basedOn w:val="DefaultParagraphFont"/>
    <w:link w:val="Footer"/>
    <w:uiPriority w:val="99"/>
    <w:rsid w:val="009605D9"/>
    <w:rPr>
      <w:rFonts w:ascii="Times New Roman" w:eastAsia="Calibri" w:hAnsi="Times New Roman" w:cs="Times New Roman"/>
      <w:sz w:val="28"/>
    </w:rPr>
  </w:style>
  <w:style w:type="character" w:styleId="CommentReference">
    <w:name w:val="annotation reference"/>
    <w:uiPriority w:val="99"/>
    <w:semiHidden/>
    <w:unhideWhenUsed/>
    <w:rsid w:val="009605D9"/>
    <w:rPr>
      <w:sz w:val="16"/>
      <w:szCs w:val="16"/>
    </w:rPr>
  </w:style>
  <w:style w:type="paragraph" w:styleId="CommentText">
    <w:name w:val="annotation text"/>
    <w:basedOn w:val="Normal"/>
    <w:link w:val="CommentTextChar"/>
    <w:uiPriority w:val="99"/>
    <w:unhideWhenUsed/>
    <w:rsid w:val="009605D9"/>
    <w:pPr>
      <w:spacing w:after="0" w:line="240" w:lineRule="auto"/>
    </w:pPr>
    <w:rPr>
      <w:rFonts w:ascii="Calibri" w:hAnsi="Calibri"/>
      <w:sz w:val="20"/>
      <w:szCs w:val="20"/>
    </w:rPr>
  </w:style>
  <w:style w:type="character" w:customStyle="1" w:styleId="CommentTextChar">
    <w:name w:val="Comment Text Char"/>
    <w:basedOn w:val="DefaultParagraphFont"/>
    <w:link w:val="CommentText"/>
    <w:uiPriority w:val="99"/>
    <w:rsid w:val="009605D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605D9"/>
    <w:rPr>
      <w:b/>
      <w:bCs/>
    </w:rPr>
  </w:style>
  <w:style w:type="character" w:customStyle="1" w:styleId="CommentSubjectChar">
    <w:name w:val="Comment Subject Char"/>
    <w:basedOn w:val="CommentTextChar"/>
    <w:link w:val="CommentSubject"/>
    <w:uiPriority w:val="99"/>
    <w:semiHidden/>
    <w:rsid w:val="009605D9"/>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rsid w:val="009605D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05D9"/>
    <w:rPr>
      <w:rFonts w:ascii="Segoe UI" w:eastAsia="Calibri" w:hAnsi="Segoe UI" w:cs="Segoe UI"/>
      <w:sz w:val="18"/>
      <w:szCs w:val="18"/>
    </w:rPr>
  </w:style>
  <w:style w:type="character" w:customStyle="1" w:styleId="fontstyle01">
    <w:name w:val="fontstyle01"/>
    <w:rsid w:val="009605D9"/>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9605D9"/>
    <w:pPr>
      <w:widowControl w:val="0"/>
      <w:autoSpaceDE w:val="0"/>
      <w:autoSpaceDN w:val="0"/>
      <w:spacing w:before="60" w:after="0" w:line="240" w:lineRule="auto"/>
      <w:ind w:left="107"/>
    </w:pPr>
    <w:rPr>
      <w:rFonts w:eastAsia="Times New Roman"/>
      <w:sz w:val="22"/>
      <w:lang w:val="vi"/>
    </w:rPr>
  </w:style>
  <w:style w:type="table" w:customStyle="1" w:styleId="TableGrid26">
    <w:name w:val="Table Grid26"/>
    <w:basedOn w:val="TableNormal"/>
    <w:next w:val="TableGrid"/>
    <w:uiPriority w:val="39"/>
    <w:rsid w:val="009605D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9605D9"/>
    <w:pPr>
      <w:spacing w:after="0" w:line="240" w:lineRule="auto"/>
    </w:pPr>
    <w:rPr>
      <w:rFonts w:ascii="Calibri" w:hAnsi="Calibri"/>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9605D9"/>
    <w:rPr>
      <w:rFonts w:ascii="Calibri" w:eastAsia="Calibri" w:hAnsi="Calibri" w:cs="Times New Roman"/>
      <w:sz w:val="20"/>
      <w:szCs w:val="20"/>
    </w:rPr>
  </w:style>
  <w:style w:type="character" w:styleId="FootnoteReference">
    <w:name w:val="footnote reference"/>
    <w:aliases w:val="Ref,de nota al pie"/>
    <w:uiPriority w:val="99"/>
    <w:unhideWhenUsed/>
    <w:rsid w:val="009605D9"/>
    <w:rPr>
      <w:vertAlign w:val="superscript"/>
    </w:rPr>
  </w:style>
  <w:style w:type="character" w:customStyle="1" w:styleId="ListParagraphChar">
    <w:name w:val="List Paragraph Char"/>
    <w:link w:val="ListParagraph"/>
    <w:uiPriority w:val="34"/>
    <w:qFormat/>
    <w:locked/>
    <w:rsid w:val="009605D9"/>
    <w:rPr>
      <w:rFonts w:ascii="Calibri" w:eastAsia="Calibri" w:hAnsi="Calibri" w:cs="Times New Roman"/>
      <w:sz w:val="24"/>
      <w:szCs w:val="24"/>
    </w:rPr>
  </w:style>
  <w:style w:type="character" w:customStyle="1" w:styleId="hps">
    <w:name w:val="hps"/>
    <w:rsid w:val="009605D9"/>
  </w:style>
  <w:style w:type="paragraph" w:styleId="HTMLPreformatted">
    <w:name w:val="HTML Preformatted"/>
    <w:basedOn w:val="Normal"/>
    <w:link w:val="HTMLPreformattedChar"/>
    <w:uiPriority w:val="99"/>
    <w:unhideWhenUsed/>
    <w:rsid w:val="009605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9605D9"/>
    <w:rPr>
      <w:rFonts w:ascii="Courier New" w:eastAsia="Times New Roman" w:hAnsi="Courier New" w:cs="Courier New"/>
      <w:sz w:val="20"/>
      <w:szCs w:val="20"/>
    </w:rPr>
  </w:style>
  <w:style w:type="character" w:customStyle="1" w:styleId="tr">
    <w:name w:val="tr"/>
    <w:rsid w:val="009605D9"/>
  </w:style>
  <w:style w:type="paragraph" w:styleId="NormalWeb">
    <w:name w:val="Normal (Web)"/>
    <w:basedOn w:val="Normal"/>
    <w:uiPriority w:val="99"/>
    <w:unhideWhenUsed/>
    <w:qFormat/>
    <w:rsid w:val="00230603"/>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7A3309"/>
    <w:rPr>
      <w:b/>
      <w:bCs/>
    </w:rPr>
  </w:style>
  <w:style w:type="character" w:styleId="Emphasis">
    <w:name w:val="Emphasis"/>
    <w:basedOn w:val="DefaultParagraphFont"/>
    <w:uiPriority w:val="20"/>
    <w:qFormat/>
    <w:rsid w:val="007A3309"/>
    <w:rPr>
      <w:i/>
      <w:iCs/>
    </w:rPr>
  </w:style>
  <w:style w:type="character" w:customStyle="1" w:styleId="mjx-char">
    <w:name w:val="mjx-char"/>
    <w:basedOn w:val="DefaultParagraphFont"/>
    <w:rsid w:val="00C0682D"/>
  </w:style>
  <w:style w:type="character" w:customStyle="1" w:styleId="mjxassistivemathml">
    <w:name w:val="mjx_assistive_mathml"/>
    <w:basedOn w:val="DefaultParagraphFont"/>
    <w:rsid w:val="00C06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512345">
      <w:bodyDiv w:val="1"/>
      <w:marLeft w:val="0"/>
      <w:marRight w:val="0"/>
      <w:marTop w:val="0"/>
      <w:marBottom w:val="0"/>
      <w:divBdr>
        <w:top w:val="none" w:sz="0" w:space="0" w:color="auto"/>
        <w:left w:val="none" w:sz="0" w:space="0" w:color="auto"/>
        <w:bottom w:val="none" w:sz="0" w:space="0" w:color="auto"/>
        <w:right w:val="none" w:sz="0" w:space="0" w:color="auto"/>
      </w:divBdr>
    </w:div>
    <w:div w:id="205653087">
      <w:bodyDiv w:val="1"/>
      <w:marLeft w:val="0"/>
      <w:marRight w:val="0"/>
      <w:marTop w:val="0"/>
      <w:marBottom w:val="0"/>
      <w:divBdr>
        <w:top w:val="none" w:sz="0" w:space="0" w:color="auto"/>
        <w:left w:val="none" w:sz="0" w:space="0" w:color="auto"/>
        <w:bottom w:val="none" w:sz="0" w:space="0" w:color="auto"/>
        <w:right w:val="none" w:sz="0" w:space="0" w:color="auto"/>
      </w:divBdr>
    </w:div>
    <w:div w:id="246115858">
      <w:bodyDiv w:val="1"/>
      <w:marLeft w:val="0"/>
      <w:marRight w:val="0"/>
      <w:marTop w:val="0"/>
      <w:marBottom w:val="0"/>
      <w:divBdr>
        <w:top w:val="none" w:sz="0" w:space="0" w:color="auto"/>
        <w:left w:val="none" w:sz="0" w:space="0" w:color="auto"/>
        <w:bottom w:val="none" w:sz="0" w:space="0" w:color="auto"/>
        <w:right w:val="none" w:sz="0" w:space="0" w:color="auto"/>
      </w:divBdr>
    </w:div>
    <w:div w:id="474765169">
      <w:bodyDiv w:val="1"/>
      <w:marLeft w:val="0"/>
      <w:marRight w:val="0"/>
      <w:marTop w:val="0"/>
      <w:marBottom w:val="0"/>
      <w:divBdr>
        <w:top w:val="none" w:sz="0" w:space="0" w:color="auto"/>
        <w:left w:val="none" w:sz="0" w:space="0" w:color="auto"/>
        <w:bottom w:val="none" w:sz="0" w:space="0" w:color="auto"/>
        <w:right w:val="none" w:sz="0" w:space="0" w:color="auto"/>
      </w:divBdr>
    </w:div>
    <w:div w:id="521478180">
      <w:bodyDiv w:val="1"/>
      <w:marLeft w:val="0"/>
      <w:marRight w:val="0"/>
      <w:marTop w:val="0"/>
      <w:marBottom w:val="0"/>
      <w:divBdr>
        <w:top w:val="none" w:sz="0" w:space="0" w:color="auto"/>
        <w:left w:val="none" w:sz="0" w:space="0" w:color="auto"/>
        <w:bottom w:val="none" w:sz="0" w:space="0" w:color="auto"/>
        <w:right w:val="none" w:sz="0" w:space="0" w:color="auto"/>
      </w:divBdr>
      <w:divsChild>
        <w:div w:id="1137528958">
          <w:marLeft w:val="0"/>
          <w:marRight w:val="0"/>
          <w:marTop w:val="0"/>
          <w:marBottom w:val="0"/>
          <w:divBdr>
            <w:top w:val="none" w:sz="0" w:space="0" w:color="auto"/>
            <w:left w:val="none" w:sz="0" w:space="0" w:color="auto"/>
            <w:bottom w:val="none" w:sz="0" w:space="0" w:color="auto"/>
            <w:right w:val="none" w:sz="0" w:space="0" w:color="auto"/>
          </w:divBdr>
        </w:div>
      </w:divsChild>
    </w:div>
    <w:div w:id="1078751655">
      <w:bodyDiv w:val="1"/>
      <w:marLeft w:val="0"/>
      <w:marRight w:val="0"/>
      <w:marTop w:val="0"/>
      <w:marBottom w:val="0"/>
      <w:divBdr>
        <w:top w:val="none" w:sz="0" w:space="0" w:color="auto"/>
        <w:left w:val="none" w:sz="0" w:space="0" w:color="auto"/>
        <w:bottom w:val="none" w:sz="0" w:space="0" w:color="auto"/>
        <w:right w:val="none" w:sz="0" w:space="0" w:color="auto"/>
      </w:divBdr>
    </w:div>
    <w:div w:id="1693650699">
      <w:bodyDiv w:val="1"/>
      <w:marLeft w:val="0"/>
      <w:marRight w:val="0"/>
      <w:marTop w:val="0"/>
      <w:marBottom w:val="0"/>
      <w:divBdr>
        <w:top w:val="none" w:sz="0" w:space="0" w:color="auto"/>
        <w:left w:val="none" w:sz="0" w:space="0" w:color="auto"/>
        <w:bottom w:val="none" w:sz="0" w:space="0" w:color="auto"/>
        <w:right w:val="none" w:sz="0" w:space="0" w:color="auto"/>
      </w:divBdr>
    </w:div>
    <w:div w:id="1744256733">
      <w:bodyDiv w:val="1"/>
      <w:marLeft w:val="0"/>
      <w:marRight w:val="0"/>
      <w:marTop w:val="0"/>
      <w:marBottom w:val="0"/>
      <w:divBdr>
        <w:top w:val="none" w:sz="0" w:space="0" w:color="auto"/>
        <w:left w:val="none" w:sz="0" w:space="0" w:color="auto"/>
        <w:bottom w:val="none" w:sz="0" w:space="0" w:color="auto"/>
        <w:right w:val="none" w:sz="0" w:space="0" w:color="auto"/>
      </w:divBdr>
    </w:div>
    <w:div w:id="1978559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2.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1.wmf"/><Relationship Id="rId37"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5</TotalTime>
  <Pages>2</Pages>
  <Words>363</Words>
  <Characters>2071</Characters>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4-24T07:42:00Z</dcterms:created>
  <dcterms:modified xsi:type="dcterms:W3CDTF">2023-05-09T02:12:00Z</dcterms:modified>
</cp:coreProperties>
</file>